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44"/>
  </p:notesMasterIdLst>
  <p:sldIdLst>
    <p:sldId id="960" r:id="rId2"/>
    <p:sldId id="1842" r:id="rId3"/>
    <p:sldId id="1845" r:id="rId4"/>
    <p:sldId id="1846" r:id="rId5"/>
    <p:sldId id="1851" r:id="rId6"/>
    <p:sldId id="1848" r:id="rId7"/>
    <p:sldId id="1849" r:id="rId8"/>
    <p:sldId id="1852" r:id="rId9"/>
    <p:sldId id="1855" r:id="rId10"/>
    <p:sldId id="1856" r:id="rId11"/>
    <p:sldId id="1857" r:id="rId12"/>
    <p:sldId id="1862" r:id="rId13"/>
    <p:sldId id="1859" r:id="rId14"/>
    <p:sldId id="1860" r:id="rId15"/>
    <p:sldId id="1869" r:id="rId16"/>
    <p:sldId id="1882" r:id="rId17"/>
    <p:sldId id="1877" r:id="rId18"/>
    <p:sldId id="1873" r:id="rId19"/>
    <p:sldId id="1875" r:id="rId20"/>
    <p:sldId id="1872" r:id="rId21"/>
    <p:sldId id="1874" r:id="rId22"/>
    <p:sldId id="1878" r:id="rId23"/>
    <p:sldId id="1880" r:id="rId24"/>
    <p:sldId id="1881" r:id="rId25"/>
    <p:sldId id="1883" r:id="rId26"/>
    <p:sldId id="1885" r:id="rId27"/>
    <p:sldId id="1886" r:id="rId28"/>
    <p:sldId id="1879" r:id="rId29"/>
    <p:sldId id="1887" r:id="rId30"/>
    <p:sldId id="1884" r:id="rId31"/>
    <p:sldId id="1888" r:id="rId32"/>
    <p:sldId id="1889" r:id="rId33"/>
    <p:sldId id="1893" r:id="rId34"/>
    <p:sldId id="1894" r:id="rId35"/>
    <p:sldId id="1890" r:id="rId36"/>
    <p:sldId id="1895" r:id="rId37"/>
    <p:sldId id="1839" r:id="rId38"/>
    <p:sldId id="1840" r:id="rId39"/>
    <p:sldId id="1891" r:id="rId40"/>
    <p:sldId id="1841" r:id="rId41"/>
    <p:sldId id="1896" r:id="rId42"/>
    <p:sldId id="1897" r:id="rId43"/>
  </p:sldIdLst>
  <p:sldSz cx="12192000" cy="6858000"/>
  <p:notesSz cx="6858000" cy="9144000"/>
  <p:embeddedFontLst>
    <p:embeddedFont>
      <p:font typeface="Calibri" panose="020F0502020204030204" pitchFamily="34" charset="0"/>
      <p:regular r:id="rId45"/>
      <p:bold r:id="rId46"/>
      <p:italic r:id="rId47"/>
      <p:boldItalic r:id="rId4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33CC"/>
    <a:srgbClr val="3333FF"/>
    <a:srgbClr val="FF0066"/>
    <a:srgbClr val="6600CC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756" y="48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font" Target="fonts/font3.fntdata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font" Target="fonts/font1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font" Target="fonts/font4.fntdata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2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7.wmf"/><Relationship Id="rId4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2.wmf"/><Relationship Id="rId1" Type="http://schemas.openxmlformats.org/officeDocument/2006/relationships/image" Target="../media/image3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2.wmf"/><Relationship Id="rId1" Type="http://schemas.openxmlformats.org/officeDocument/2006/relationships/image" Target="../media/image19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2.wmf"/><Relationship Id="rId4" Type="http://schemas.openxmlformats.org/officeDocument/2006/relationships/image" Target="../media/image2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38.wmf"/><Relationship Id="rId5" Type="http://schemas.openxmlformats.org/officeDocument/2006/relationships/image" Target="../media/image39.wmf"/><Relationship Id="rId4" Type="http://schemas.openxmlformats.org/officeDocument/2006/relationships/image" Target="../media/image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7.wmf"/><Relationship Id="rId4" Type="http://schemas.openxmlformats.org/officeDocument/2006/relationships/image" Target="../media/image2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4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44.wmf"/><Relationship Id="rId2" Type="http://schemas.openxmlformats.org/officeDocument/2006/relationships/image" Target="../media/image19.wmf"/><Relationship Id="rId1" Type="http://schemas.openxmlformats.org/officeDocument/2006/relationships/image" Target="../media/image42.wmf"/><Relationship Id="rId6" Type="http://schemas.openxmlformats.org/officeDocument/2006/relationships/image" Target="../media/image43.wmf"/><Relationship Id="rId5" Type="http://schemas.openxmlformats.org/officeDocument/2006/relationships/image" Target="../media/image38.wmf"/><Relationship Id="rId4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6.wmf"/><Relationship Id="rId1" Type="http://schemas.openxmlformats.org/officeDocument/2006/relationships/image" Target="../media/image2.wmf"/><Relationship Id="rId4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9.wmf"/><Relationship Id="rId7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8.wmf"/><Relationship Id="rId6" Type="http://schemas.openxmlformats.org/officeDocument/2006/relationships/image" Target="../media/image11.wmf"/><Relationship Id="rId5" Type="http://schemas.openxmlformats.org/officeDocument/2006/relationships/image" Target="../media/image3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2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35400D-908B-47BB-9F6C-ACCE83D61C46}" type="datetimeFigureOut">
              <a:rPr lang="en-US" smtClean="0"/>
              <a:pPr/>
              <a:t>10/1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DBE7F7-6733-463D-B0A7-95978315561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69081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DBE7F7-6733-463D-B0A7-959783155612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18026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DBE7F7-6733-463D-B0A7-959783155612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9343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DBE7F7-6733-463D-B0A7-959783155612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37874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24292-F7B4-4926-A785-B98BFF00E556}" type="datetimeFigureOut">
              <a:rPr lang="en-US" smtClean="0"/>
              <a:pPr/>
              <a:t>10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24292-F7B4-4926-A785-B98BFF00E556}" type="datetimeFigureOut">
              <a:rPr lang="en-US" smtClean="0"/>
              <a:pPr/>
              <a:t>10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24292-F7B4-4926-A785-B98BFF00E556}" type="datetimeFigureOut">
              <a:rPr lang="en-US" smtClean="0"/>
              <a:pPr/>
              <a:t>10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24292-F7B4-4926-A785-B98BFF00E556}" type="datetimeFigureOut">
              <a:rPr lang="en-US" smtClean="0"/>
              <a:pPr/>
              <a:t>10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24292-F7B4-4926-A785-B98BFF00E556}" type="datetimeFigureOut">
              <a:rPr lang="en-US" smtClean="0"/>
              <a:pPr/>
              <a:t>10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24292-F7B4-4926-A785-B98BFF00E556}" type="datetimeFigureOut">
              <a:rPr lang="en-US" smtClean="0"/>
              <a:pPr/>
              <a:t>10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24292-F7B4-4926-A785-B98BFF00E556}" type="datetimeFigureOut">
              <a:rPr lang="en-US" smtClean="0"/>
              <a:pPr/>
              <a:t>10/1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24292-F7B4-4926-A785-B98BFF00E556}" type="datetimeFigureOut">
              <a:rPr lang="en-US" smtClean="0"/>
              <a:pPr/>
              <a:t>10/1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24292-F7B4-4926-A785-B98BFF00E556}" type="datetimeFigureOut">
              <a:rPr lang="en-US" smtClean="0"/>
              <a:pPr/>
              <a:t>10/1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24292-F7B4-4926-A785-B98BFF00E556}" type="datetimeFigureOut">
              <a:rPr lang="en-US" smtClean="0"/>
              <a:pPr/>
              <a:t>10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24292-F7B4-4926-A785-B98BFF00E556}" type="datetimeFigureOut">
              <a:rPr lang="en-US" smtClean="0"/>
              <a:pPr/>
              <a:t>10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824292-F7B4-4926-A785-B98BFF00E556}" type="datetimeFigureOut">
              <a:rPr lang="en-US" smtClean="0"/>
              <a:pPr/>
              <a:t>10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0C2E76-9176-448F-9569-C920F0A0E77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.wmf"/><Relationship Id="rId9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3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1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49.bin"/><Relationship Id="rId10" Type="http://schemas.openxmlformats.org/officeDocument/2006/relationships/oleObject" Target="../embeddings/oleObject52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5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2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26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6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2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19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6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76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8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7.bin"/><Relationship Id="rId10" Type="http://schemas.openxmlformats.org/officeDocument/2006/relationships/oleObject" Target="../embeddings/oleObject74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34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20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82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6.bin"/><Relationship Id="rId5" Type="http://schemas.openxmlformats.org/officeDocument/2006/relationships/oleObject" Target="../embeddings/oleObject85.bin"/><Relationship Id="rId4" Type="http://schemas.openxmlformats.org/officeDocument/2006/relationships/image" Target="../media/image7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2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90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96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100.bin"/><Relationship Id="rId12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41.wmf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5.bin"/><Relationship Id="rId10" Type="http://schemas.openxmlformats.org/officeDocument/2006/relationships/oleObject" Target="../embeddings/oleObject102.bin"/><Relationship Id="rId4" Type="http://schemas.openxmlformats.org/officeDocument/2006/relationships/image" Target="../media/image7.wmf"/><Relationship Id="rId9" Type="http://schemas.openxmlformats.org/officeDocument/2006/relationships/image" Target="../media/image40.wmf"/><Relationship Id="rId14" Type="http://schemas.openxmlformats.org/officeDocument/2006/relationships/image" Target="../media/image23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40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07.bin"/><Relationship Id="rId11" Type="http://schemas.openxmlformats.org/officeDocument/2006/relationships/oleObject" Target="../embeddings/oleObject110.bin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2.wmf"/><Relationship Id="rId14" Type="http://schemas.openxmlformats.org/officeDocument/2006/relationships/oleObject" Target="../embeddings/oleObject112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18.bin"/><Relationship Id="rId18" Type="http://schemas.openxmlformats.org/officeDocument/2006/relationships/oleObject" Target="../embeddings/oleObject121.bin"/><Relationship Id="rId3" Type="http://schemas.openxmlformats.org/officeDocument/2006/relationships/oleObject" Target="../embeddings/oleObject113.bin"/><Relationship Id="rId21" Type="http://schemas.openxmlformats.org/officeDocument/2006/relationships/oleObject" Target="../embeddings/oleObject124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38.wmf"/><Relationship Id="rId1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0.bin"/><Relationship Id="rId20" Type="http://schemas.openxmlformats.org/officeDocument/2006/relationships/oleObject" Target="../embeddings/oleObject123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10" Type="http://schemas.openxmlformats.org/officeDocument/2006/relationships/image" Target="../media/image2.wmf"/><Relationship Id="rId19" Type="http://schemas.openxmlformats.org/officeDocument/2006/relationships/oleObject" Target="../embeddings/oleObject122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4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3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3.wmf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16.bin"/><Relationship Id="rId21" Type="http://schemas.openxmlformats.org/officeDocument/2006/relationships/image" Target="../media/image13.wmf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1.bin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6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image" Target="../media/image11.wmf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9.bin"/><Relationship Id="rId1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/>
          <p:cNvSpPr txBox="1">
            <a:spLocks noChangeArrowheads="1"/>
          </p:cNvSpPr>
          <p:nvPr/>
        </p:nvSpPr>
        <p:spPr bwMode="auto">
          <a:xfrm>
            <a:off x="1473200" y="569656"/>
            <a:ext cx="9144000" cy="255454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80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</a:t>
            </a:r>
            <a:r>
              <a:rPr lang="en-US" sz="80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</a:t>
            </a:r>
            <a:r>
              <a:rPr lang="en-US" sz="80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KỲ I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80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</a:t>
            </a:r>
            <a:endParaRPr lang="en-US" sz="8000" b="1" u="sng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625600" y="3400962"/>
            <a:ext cx="9144000" cy="1323439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80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BÀI TẬP </a:t>
            </a:r>
            <a:endParaRPr lang="en-US" sz="8000" b="1" u="sng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9089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hlinkClick r:id="" action="ppaction://noaction"/>
          </p:cNvPr>
          <p:cNvSpPr/>
          <p:nvPr/>
        </p:nvSpPr>
        <p:spPr>
          <a:xfrm>
            <a:off x="381000" y="1196876"/>
            <a:ext cx="115062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7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MNF </a:t>
            </a:r>
            <a:r>
              <a:rPr lang="en-US" sz="7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7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7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ại</a:t>
            </a:r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7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1932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hlinkClick r:id="" action="ppaction://noaction"/>
          </p:cNvPr>
          <p:cNvSpPr/>
          <p:nvPr/>
        </p:nvSpPr>
        <p:spPr>
          <a:xfrm>
            <a:off x="914400" y="1143000"/>
            <a:ext cx="108204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7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MNF </a:t>
            </a:r>
            <a:r>
              <a:rPr lang="en-US" sz="7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g</a:t>
            </a:r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7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4763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 rot="60000" flipV="1">
            <a:off x="1794344" y="2336500"/>
            <a:ext cx="92075" cy="93662"/>
          </a:xfrm>
          <a:prstGeom prst="ellipse">
            <a:avLst/>
          </a:prstGeom>
          <a:solidFill>
            <a:srgbClr val="FF3399"/>
          </a:solidFill>
          <a:ln w="920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41772" y="1660030"/>
            <a:ext cx="5918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4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86200" y="1661519"/>
            <a:ext cx="56137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4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Oval 4"/>
          <p:cNvSpPr/>
          <p:nvPr/>
        </p:nvSpPr>
        <p:spPr>
          <a:xfrm rot="60000" flipV="1">
            <a:off x="1735641" y="4955286"/>
            <a:ext cx="92075" cy="93662"/>
          </a:xfrm>
          <a:prstGeom prst="ellipse">
            <a:avLst/>
          </a:prstGeom>
          <a:solidFill>
            <a:srgbClr val="FF3399"/>
          </a:solidFill>
          <a:ln w="920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17972" y="4936630"/>
            <a:ext cx="5918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4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59030" y="4945560"/>
            <a:ext cx="5918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4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773405" y="2354759"/>
            <a:ext cx="2209802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770786" y="5030690"/>
            <a:ext cx="3508816" cy="18665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1793532" y="2354759"/>
            <a:ext cx="14878" cy="267593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>
            <a:stCxn id="12" idx="4"/>
          </p:cNvCxnSpPr>
          <p:nvPr/>
        </p:nvCxnSpPr>
        <p:spPr>
          <a:xfrm>
            <a:off x="4068496" y="2336507"/>
            <a:ext cx="1248731" cy="2675126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 rot="60000" flipV="1">
            <a:off x="4021641" y="2336500"/>
            <a:ext cx="92075" cy="93662"/>
          </a:xfrm>
          <a:prstGeom prst="ellipse">
            <a:avLst/>
          </a:prstGeom>
          <a:solidFill>
            <a:srgbClr val="FF3399"/>
          </a:solidFill>
          <a:ln w="920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Oval 12"/>
          <p:cNvSpPr/>
          <p:nvPr/>
        </p:nvSpPr>
        <p:spPr>
          <a:xfrm rot="60000" flipV="1">
            <a:off x="5240841" y="4946356"/>
            <a:ext cx="92075" cy="93662"/>
          </a:xfrm>
          <a:prstGeom prst="ellipse">
            <a:avLst/>
          </a:prstGeom>
          <a:solidFill>
            <a:srgbClr val="FF3399"/>
          </a:solidFill>
          <a:ln w="920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770787" y="4667747"/>
            <a:ext cx="421243" cy="354013"/>
          </a:xfrm>
          <a:prstGeom prst="rect">
            <a:avLst/>
          </a:prstGeom>
          <a:solidFill>
            <a:srgbClr val="FFFF00"/>
          </a:solidFill>
          <a:ln w="730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410200" y="1736230"/>
            <a:ext cx="5410200" cy="34778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571500" indent="-571500">
              <a:buFont typeface="Wingdings" panose="05000000000000000000" pitchFamily="2" charset="2"/>
              <a:buChar char="v"/>
            </a:pPr>
            <a:r>
              <a:rPr lang="en-US" sz="4400" b="1" u="sng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 hiệu nhận biết hình thang vuông:</a:t>
            </a:r>
          </a:p>
          <a:p>
            <a:r>
              <a:rPr lang="en-US" sz="4400" b="1">
                <a:latin typeface="Times New Roman" panose="02020603050405020304" pitchFamily="18" charset="0"/>
                <a:cs typeface="Times New Roman" panose="02020603050405020304" pitchFamily="18" charset="0"/>
              </a:rPr>
              <a:t>Hình thang có một góc vuông là hình thang vuông.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5410200" y="3184030"/>
            <a:ext cx="2819400" cy="579437"/>
          </a:xfrm>
          <a:prstGeom prst="rect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Straight Connector 6"/>
          <p:cNvCxnSpPr>
            <a:cxnSpLocks noChangeShapeType="1"/>
          </p:cNvCxnSpPr>
          <p:nvPr/>
        </p:nvCxnSpPr>
        <p:spPr bwMode="auto">
          <a:xfrm>
            <a:off x="8458200" y="3717429"/>
            <a:ext cx="1447800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" name="Straight Connector 6"/>
          <p:cNvCxnSpPr>
            <a:cxnSpLocks noChangeShapeType="1"/>
          </p:cNvCxnSpPr>
          <p:nvPr/>
        </p:nvCxnSpPr>
        <p:spPr bwMode="auto">
          <a:xfrm>
            <a:off x="5486400" y="4403229"/>
            <a:ext cx="2407508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Box 25"/>
          <p:cNvSpPr txBox="1"/>
          <p:nvPr/>
        </p:nvSpPr>
        <p:spPr>
          <a:xfrm>
            <a:off x="2971800" y="540604"/>
            <a:ext cx="6553200" cy="83099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48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ang vuông:</a:t>
            </a:r>
          </a:p>
        </p:txBody>
      </p:sp>
    </p:spTree>
    <p:extLst>
      <p:ext uri="{BB962C8B-B14F-4D97-AF65-F5344CB8AC3E}">
        <p14:creationId xmlns:p14="http://schemas.microsoft.com/office/powerpoint/2010/main" val="2230252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/>
      <p:bldP spid="5" grpId="0" animBg="1"/>
      <p:bldP spid="6" grpId="0"/>
      <p:bldP spid="7" grpId="0"/>
      <p:bldP spid="12" grpId="0" animBg="1"/>
      <p:bldP spid="13" grpId="0" animBg="1"/>
      <p:bldP spid="16" grpId="0" animBg="1"/>
      <p:bldP spid="17" grpId="0" animBg="1"/>
      <p:bldP spid="1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ight Triangle 1"/>
          <p:cNvSpPr/>
          <p:nvPr/>
        </p:nvSpPr>
        <p:spPr>
          <a:xfrm>
            <a:off x="2133600" y="1828801"/>
            <a:ext cx="4572000" cy="2514601"/>
          </a:xfrm>
          <a:prstGeom prst="rtTriangle">
            <a:avLst/>
          </a:prstGeom>
          <a:noFill/>
          <a:ln w="762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hlinkClick r:id="" action="ppaction://noaction"/>
          </p:cNvPr>
          <p:cNvSpPr txBox="1"/>
          <p:nvPr/>
        </p:nvSpPr>
        <p:spPr>
          <a:xfrm>
            <a:off x="1752601" y="4259760"/>
            <a:ext cx="5918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343401" y="2438401"/>
            <a:ext cx="5918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6" name="TextBox 5">
            <a:hlinkClick r:id="" action="ppaction://noaction"/>
          </p:cNvPr>
          <p:cNvSpPr txBox="1"/>
          <p:nvPr/>
        </p:nvSpPr>
        <p:spPr>
          <a:xfrm>
            <a:off x="1828800" y="1135560"/>
            <a:ext cx="56137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7" name="Rectangle 6"/>
          <p:cNvSpPr/>
          <p:nvPr/>
        </p:nvSpPr>
        <p:spPr>
          <a:xfrm>
            <a:off x="2133601" y="3886200"/>
            <a:ext cx="515629" cy="457200"/>
          </a:xfrm>
          <a:prstGeom prst="rect">
            <a:avLst/>
          </a:prstGeom>
          <a:solidFill>
            <a:srgbClr val="FFFF00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447801" y="2583360"/>
            <a:ext cx="71686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9" name="Oval 8"/>
          <p:cNvSpPr/>
          <p:nvPr/>
        </p:nvSpPr>
        <p:spPr>
          <a:xfrm>
            <a:off x="4355592" y="3048000"/>
            <a:ext cx="64008" cy="64008"/>
          </a:xfrm>
          <a:prstGeom prst="ellipse">
            <a:avLst/>
          </a:prstGeom>
          <a:solidFill>
            <a:srgbClr val="FF0000"/>
          </a:solidFill>
          <a:ln w="857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2081784" y="3060192"/>
            <a:ext cx="64008" cy="64008"/>
          </a:xfrm>
          <a:prstGeom prst="ellipse">
            <a:avLst/>
          </a:prstGeom>
          <a:solidFill>
            <a:srgbClr val="FF0000"/>
          </a:solidFill>
          <a:ln w="857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2133600" y="3048001"/>
            <a:ext cx="2231366" cy="16533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1953834" y="2286001"/>
            <a:ext cx="349938" cy="164009"/>
          </a:xfrm>
          <a:prstGeom prst="line">
            <a:avLst/>
          </a:prstGeom>
          <a:ln w="76200" cmpd="sng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1936062" y="3493592"/>
            <a:ext cx="349938" cy="164009"/>
          </a:xfrm>
          <a:prstGeom prst="line">
            <a:avLst/>
          </a:prstGeom>
          <a:ln w="76200" cmpd="sng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3048000" y="2278798"/>
            <a:ext cx="304800" cy="235803"/>
          </a:xfrm>
          <a:prstGeom prst="line">
            <a:avLst/>
          </a:prstGeom>
          <a:ln w="12065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5257800" y="3497998"/>
            <a:ext cx="304800" cy="235803"/>
          </a:xfrm>
          <a:prstGeom prst="line">
            <a:avLst/>
          </a:prstGeom>
          <a:ln w="12065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145792" y="3054095"/>
            <a:ext cx="2264434" cy="10438"/>
          </a:xfrm>
          <a:prstGeom prst="line">
            <a:avLst/>
          </a:prstGeom>
          <a:ln w="952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>
            <a:endCxn id="2" idx="4"/>
          </p:cNvCxnSpPr>
          <p:nvPr/>
        </p:nvCxnSpPr>
        <p:spPr>
          <a:xfrm>
            <a:off x="2078966" y="4332963"/>
            <a:ext cx="4626634" cy="10439"/>
          </a:xfrm>
          <a:prstGeom prst="line">
            <a:avLst/>
          </a:prstGeom>
          <a:ln w="952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ctangle 58">
            <a:hlinkClick r:id="" action="ppaction://noaction"/>
          </p:cNvPr>
          <p:cNvSpPr/>
          <p:nvPr/>
        </p:nvSpPr>
        <p:spPr>
          <a:xfrm>
            <a:off x="4114800" y="572870"/>
            <a:ext cx="61722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)Tứ giác DMNF là hình </a:t>
            </a:r>
          </a:p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thang vuông.</a:t>
            </a:r>
            <a:endParaRPr 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Text Box 124"/>
          <p:cNvSpPr txBox="1">
            <a:spLocks noChangeArrowheads="1"/>
          </p:cNvSpPr>
          <p:nvPr/>
        </p:nvSpPr>
        <p:spPr bwMode="auto">
          <a:xfrm>
            <a:off x="5638800" y="2823627"/>
            <a:ext cx="329241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Tg DMNF là hình thang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Text Box 124"/>
          <p:cNvSpPr txBox="1">
            <a:spLocks noChangeArrowheads="1"/>
          </p:cNvSpPr>
          <p:nvPr/>
        </p:nvSpPr>
        <p:spPr bwMode="auto">
          <a:xfrm>
            <a:off x="8093019" y="2782669"/>
            <a:ext cx="90963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 và</a:t>
            </a:r>
            <a:endParaRPr 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146211"/>
              </p:ext>
            </p:extLst>
          </p:nvPr>
        </p:nvGraphicFramePr>
        <p:xfrm>
          <a:off x="8904288" y="2743201"/>
          <a:ext cx="161131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" name="Equation" r:id="rId3" imgW="533160" imgH="228600" progId="Equation.DSMT4">
                  <p:embed/>
                </p:oleObj>
              </mc:Choice>
              <mc:Fallback>
                <p:oleObj name="Equation" r:id="rId3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4288" y="2743201"/>
                        <a:ext cx="1611313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797947"/>
              </p:ext>
            </p:extLst>
          </p:nvPr>
        </p:nvGraphicFramePr>
        <p:xfrm>
          <a:off x="7467600" y="4001870"/>
          <a:ext cx="754380" cy="82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" name="Equation" r:id="rId5" imgW="139680" imgH="203040" progId="Equation.DSMT4">
                  <p:embed/>
                </p:oleObj>
              </mc:Choice>
              <mc:Fallback>
                <p:oleObj name="Equation" r:id="rId5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001870"/>
                        <a:ext cx="754380" cy="8227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 Box 124"/>
          <p:cNvSpPr txBox="1">
            <a:spLocks noChangeArrowheads="1"/>
          </p:cNvSpPr>
          <p:nvPr/>
        </p:nvSpPr>
        <p:spPr bwMode="auto">
          <a:xfrm>
            <a:off x="6553200" y="4800601"/>
            <a:ext cx="2667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MN // DF    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244875"/>
              </p:ext>
            </p:extLst>
          </p:nvPr>
        </p:nvGraphicFramePr>
        <p:xfrm>
          <a:off x="7162801" y="1868270"/>
          <a:ext cx="867571" cy="946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1" y="1868270"/>
                        <a:ext cx="867571" cy="94624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/>
          <p:cNvSpPr txBox="1"/>
          <p:nvPr/>
        </p:nvSpPr>
        <p:spPr>
          <a:xfrm>
            <a:off x="6356054" y="4259760"/>
            <a:ext cx="52931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4059087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1" grpId="0"/>
      <p:bldP spid="6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ight Triangle 1"/>
          <p:cNvSpPr/>
          <p:nvPr/>
        </p:nvSpPr>
        <p:spPr>
          <a:xfrm>
            <a:off x="990600" y="2024064"/>
            <a:ext cx="4572000" cy="2514601"/>
          </a:xfrm>
          <a:prstGeom prst="rtTriangle">
            <a:avLst/>
          </a:prstGeom>
          <a:noFill/>
          <a:ln w="762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hlinkClick r:id="" action="ppaction://noaction"/>
          </p:cNvPr>
          <p:cNvSpPr txBox="1"/>
          <p:nvPr/>
        </p:nvSpPr>
        <p:spPr>
          <a:xfrm>
            <a:off x="609601" y="4455023"/>
            <a:ext cx="5918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200401" y="2633664"/>
            <a:ext cx="5918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6" name="TextBox 5">
            <a:hlinkClick r:id="" action="ppaction://noaction"/>
          </p:cNvPr>
          <p:cNvSpPr txBox="1"/>
          <p:nvPr/>
        </p:nvSpPr>
        <p:spPr>
          <a:xfrm>
            <a:off x="685800" y="1330823"/>
            <a:ext cx="56137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7" name="Rectangle 6"/>
          <p:cNvSpPr/>
          <p:nvPr/>
        </p:nvSpPr>
        <p:spPr>
          <a:xfrm>
            <a:off x="990601" y="4081463"/>
            <a:ext cx="515629" cy="457200"/>
          </a:xfrm>
          <a:prstGeom prst="rect">
            <a:avLst/>
          </a:prstGeom>
          <a:solidFill>
            <a:srgbClr val="FFFF00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04801" y="2778623"/>
            <a:ext cx="71686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9" name="Oval 8"/>
          <p:cNvSpPr/>
          <p:nvPr/>
        </p:nvSpPr>
        <p:spPr>
          <a:xfrm>
            <a:off x="3212592" y="3243263"/>
            <a:ext cx="64008" cy="64008"/>
          </a:xfrm>
          <a:prstGeom prst="ellipse">
            <a:avLst/>
          </a:prstGeom>
          <a:solidFill>
            <a:srgbClr val="FF0000"/>
          </a:solidFill>
          <a:ln w="857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938784" y="3255455"/>
            <a:ext cx="64008" cy="64008"/>
          </a:xfrm>
          <a:prstGeom prst="ellipse">
            <a:avLst/>
          </a:prstGeom>
          <a:solidFill>
            <a:srgbClr val="FF0000"/>
          </a:solidFill>
          <a:ln w="857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>
            <a:stCxn id="2" idx="1"/>
            <a:endCxn id="9" idx="3"/>
          </p:cNvCxnSpPr>
          <p:nvPr/>
        </p:nvCxnSpPr>
        <p:spPr>
          <a:xfrm>
            <a:off x="990600" y="3281365"/>
            <a:ext cx="2231366" cy="16533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810834" y="2481264"/>
            <a:ext cx="349938" cy="164009"/>
          </a:xfrm>
          <a:prstGeom prst="line">
            <a:avLst/>
          </a:prstGeom>
          <a:ln w="76200" cmpd="sng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793062" y="3688855"/>
            <a:ext cx="349938" cy="164009"/>
          </a:xfrm>
          <a:prstGeom prst="line">
            <a:avLst/>
          </a:prstGeom>
          <a:ln w="76200" cmpd="sng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1905000" y="2474061"/>
            <a:ext cx="304800" cy="235803"/>
          </a:xfrm>
          <a:prstGeom prst="line">
            <a:avLst/>
          </a:prstGeom>
          <a:ln w="12065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4114800" y="3693261"/>
            <a:ext cx="304800" cy="235803"/>
          </a:xfrm>
          <a:prstGeom prst="line">
            <a:avLst/>
          </a:prstGeom>
          <a:ln w="12065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10" idx="6"/>
            <a:endCxn id="9" idx="5"/>
          </p:cNvCxnSpPr>
          <p:nvPr/>
        </p:nvCxnSpPr>
        <p:spPr>
          <a:xfrm>
            <a:off x="1002792" y="3287459"/>
            <a:ext cx="2264434" cy="10438"/>
          </a:xfrm>
          <a:prstGeom prst="line">
            <a:avLst/>
          </a:prstGeom>
          <a:ln w="952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>
            <a:endCxn id="2" idx="4"/>
          </p:cNvCxnSpPr>
          <p:nvPr/>
        </p:nvCxnSpPr>
        <p:spPr>
          <a:xfrm>
            <a:off x="935966" y="4528226"/>
            <a:ext cx="4626634" cy="10439"/>
          </a:xfrm>
          <a:prstGeom prst="line">
            <a:avLst/>
          </a:prstGeom>
          <a:ln w="952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ctangle 58">
            <a:hlinkClick r:id="" action="ppaction://noaction"/>
          </p:cNvPr>
          <p:cNvSpPr/>
          <p:nvPr/>
        </p:nvSpPr>
        <p:spPr>
          <a:xfrm>
            <a:off x="533400" y="554177"/>
            <a:ext cx="9220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)Tứ giác DMNF là hình thang vuông.</a:t>
            </a:r>
            <a:endParaRPr 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5213054" y="4455023"/>
            <a:ext cx="52931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41" name="Text Box 124"/>
          <p:cNvSpPr txBox="1">
            <a:spLocks noChangeArrowheads="1"/>
          </p:cNvSpPr>
          <p:nvPr/>
        </p:nvSpPr>
        <p:spPr bwMode="auto">
          <a:xfrm>
            <a:off x="4267200" y="1239977"/>
            <a:ext cx="20574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 Ta có</a:t>
            </a:r>
            <a:endParaRPr 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 Box 124"/>
          <p:cNvSpPr txBox="1">
            <a:spLocks noChangeArrowheads="1"/>
          </p:cNvSpPr>
          <p:nvPr/>
        </p:nvSpPr>
        <p:spPr bwMode="auto">
          <a:xfrm>
            <a:off x="5867400" y="1301533"/>
            <a:ext cx="3733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MN // DF (cmt)   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364941"/>
              </p:ext>
            </p:extLst>
          </p:nvPr>
        </p:nvGraphicFramePr>
        <p:xfrm>
          <a:off x="3898655" y="2259906"/>
          <a:ext cx="905512" cy="655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2" name="Equation" r:id="rId3" imgW="190440" imgH="152280" progId="Equation.DSMT4">
                  <p:embed/>
                </p:oleObj>
              </mc:Choice>
              <mc:Fallback>
                <p:oleObj name="Equation" r:id="rId3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655" y="2259906"/>
                        <a:ext cx="905512" cy="65546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124"/>
          <p:cNvSpPr txBox="1">
            <a:spLocks noChangeArrowheads="1"/>
          </p:cNvSpPr>
          <p:nvPr/>
        </p:nvSpPr>
        <p:spPr bwMode="auto">
          <a:xfrm>
            <a:off x="4572000" y="2209800"/>
            <a:ext cx="61722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MNF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g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 Box 124"/>
          <p:cNvSpPr txBox="1">
            <a:spLocks noChangeArrowheads="1"/>
          </p:cNvSpPr>
          <p:nvPr/>
        </p:nvSpPr>
        <p:spPr bwMode="auto">
          <a:xfrm>
            <a:off x="6015747" y="3144978"/>
            <a:ext cx="130904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940876"/>
              </p:ext>
            </p:extLst>
          </p:nvPr>
        </p:nvGraphicFramePr>
        <p:xfrm>
          <a:off x="9925512" y="2088071"/>
          <a:ext cx="1256992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3" name="Equation" r:id="rId5" imgW="177480" imgH="253800" progId="Equation.DSMT4">
                  <p:embed/>
                </p:oleObj>
              </mc:Choice>
              <mc:Fallback>
                <p:oleObj name="Equation" r:id="rId5" imgW="177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5512" y="2088071"/>
                        <a:ext cx="1256992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033882"/>
              </p:ext>
            </p:extLst>
          </p:nvPr>
        </p:nvGraphicFramePr>
        <p:xfrm>
          <a:off x="5822092" y="4107361"/>
          <a:ext cx="823193" cy="595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4" name="Equation" r:id="rId7" imgW="190440" imgH="152280" progId="Equation.DSMT4">
                  <p:embed/>
                </p:oleObj>
              </mc:Choice>
              <mc:Fallback>
                <p:oleObj name="Equation" r:id="rId7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092" y="4107361"/>
                        <a:ext cx="823193" cy="5958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124"/>
          <p:cNvSpPr txBox="1">
            <a:spLocks noChangeArrowheads="1"/>
          </p:cNvSpPr>
          <p:nvPr/>
        </p:nvSpPr>
        <p:spPr bwMode="auto">
          <a:xfrm>
            <a:off x="6364299" y="4034179"/>
            <a:ext cx="541019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MNF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9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402570"/>
              </p:ext>
            </p:extLst>
          </p:nvPr>
        </p:nvGraphicFramePr>
        <p:xfrm>
          <a:off x="7080548" y="3037105"/>
          <a:ext cx="237966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5" name="Equation" r:id="rId8" imgW="787320" imgH="253800" progId="Equation.DSMT4">
                  <p:embed/>
                </p:oleObj>
              </mc:Choice>
              <mc:Fallback>
                <p:oleObj name="Equation" r:id="rId8" imgW="787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548" y="3037105"/>
                        <a:ext cx="2379663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8981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  <p:bldP spid="44" grpId="0"/>
      <p:bldP spid="45" grpId="0"/>
      <p:bldP spid="4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152400"/>
            <a:ext cx="115062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4800" b="1" u="sng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4800" b="1" u="sng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u="sng" dirty="0"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: Cho 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tam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ABC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a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ọn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(AB &lt; AC).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ung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M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BC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ẽ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song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ong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AB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AC,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này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ắt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AB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AC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ần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ượt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ại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D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E.</a:t>
            </a:r>
            <a:endParaRPr lang="en-US" sz="5400" b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81000" y="4114800"/>
            <a:ext cx="115062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r>
              <a:rPr lang="en-US" sz="48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) </a:t>
            </a:r>
            <a:r>
              <a:rPr lang="en-US" sz="4800" b="1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Chứng</a:t>
            </a:r>
            <a:r>
              <a:rPr lang="en-US" sz="48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minh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ứ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AEMD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ành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5400" b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7472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/>
          <p:cNvCxnSpPr/>
          <p:nvPr/>
        </p:nvCxnSpPr>
        <p:spPr>
          <a:xfrm flipV="1">
            <a:off x="1676400" y="1981200"/>
            <a:ext cx="1295400" cy="3657600"/>
          </a:xfrm>
          <a:prstGeom prst="line">
            <a:avLst/>
          </a:prstGeom>
          <a:ln w="7620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/>
          <p:cNvCxnSpPr/>
          <p:nvPr/>
        </p:nvCxnSpPr>
        <p:spPr>
          <a:xfrm>
            <a:off x="2971800" y="1981200"/>
            <a:ext cx="3810000" cy="3657600"/>
          </a:xfrm>
          <a:prstGeom prst="line">
            <a:avLst/>
          </a:prstGeom>
          <a:ln w="7620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684772" y="1287960"/>
            <a:ext cx="5918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89775" y="5410201"/>
            <a:ext cx="5918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1676400" y="5629870"/>
            <a:ext cx="5105400" cy="8930"/>
          </a:xfrm>
          <a:prstGeom prst="line">
            <a:avLst/>
          </a:prstGeom>
          <a:ln w="7620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536774" y="5562601"/>
            <a:ext cx="56137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596526" y="847869"/>
            <a:ext cx="688579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914400" indent="-914400"/>
            <a:r>
              <a:rPr lang="en-US" sz="40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a)Chứng minh:Tứ giác AEMD</a:t>
            </a:r>
          </a:p>
          <a:p>
            <a:pPr marL="914400" indent="-914400"/>
            <a:r>
              <a:rPr lang="en-US" sz="40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 là hình bình hành. </a:t>
            </a:r>
            <a:endParaRPr lang="en-US" sz="40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721538" y="3116760"/>
            <a:ext cx="5918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3" name="Oval 12"/>
          <p:cNvSpPr/>
          <p:nvPr/>
        </p:nvSpPr>
        <p:spPr>
          <a:xfrm>
            <a:off x="2362200" y="3657600"/>
            <a:ext cx="54864" cy="54864"/>
          </a:xfrm>
          <a:prstGeom prst="ellipse">
            <a:avLst/>
          </a:prstGeom>
          <a:solidFill>
            <a:srgbClr val="FF0000"/>
          </a:solidFill>
          <a:ln w="107950">
            <a:solidFill>
              <a:srgbClr val="FF0000">
                <a:alpha val="8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87041" y="3040560"/>
            <a:ext cx="56137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15" name="Oval 14"/>
          <p:cNvSpPr/>
          <p:nvPr/>
        </p:nvSpPr>
        <p:spPr>
          <a:xfrm>
            <a:off x="4724400" y="3678936"/>
            <a:ext cx="54864" cy="54864"/>
          </a:xfrm>
          <a:prstGeom prst="ellipse">
            <a:avLst/>
          </a:prstGeom>
          <a:solidFill>
            <a:srgbClr val="FF0000"/>
          </a:solidFill>
          <a:ln w="107950">
            <a:solidFill>
              <a:srgbClr val="FF0000">
                <a:alpha val="8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803950" y="5529823"/>
            <a:ext cx="71686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17" name="Oval 16"/>
          <p:cNvSpPr/>
          <p:nvPr/>
        </p:nvSpPr>
        <p:spPr>
          <a:xfrm>
            <a:off x="4114800" y="5606022"/>
            <a:ext cx="54864" cy="54864"/>
          </a:xfrm>
          <a:prstGeom prst="ellipse">
            <a:avLst/>
          </a:prstGeom>
          <a:ln w="107950">
            <a:solidFill>
              <a:srgbClr val="FF0000">
                <a:alpha val="8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Straight Connector 17"/>
          <p:cNvCxnSpPr>
            <a:stCxn id="13" idx="5"/>
            <a:endCxn id="17" idx="4"/>
          </p:cNvCxnSpPr>
          <p:nvPr/>
        </p:nvCxnSpPr>
        <p:spPr>
          <a:xfrm>
            <a:off x="2409030" y="3704430"/>
            <a:ext cx="1733203" cy="1956457"/>
          </a:xfrm>
          <a:prstGeom prst="line">
            <a:avLst/>
          </a:prstGeom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17" idx="7"/>
            <a:endCxn id="15" idx="4"/>
          </p:cNvCxnSpPr>
          <p:nvPr/>
        </p:nvCxnSpPr>
        <p:spPr>
          <a:xfrm flipV="1">
            <a:off x="4161630" y="3733801"/>
            <a:ext cx="590203" cy="1880257"/>
          </a:xfrm>
          <a:prstGeom prst="line">
            <a:avLst/>
          </a:prstGeom>
          <a:ln w="76200" cmpd="sng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971800" y="1977312"/>
            <a:ext cx="3809824" cy="3652559"/>
          </a:xfrm>
          <a:prstGeom prst="line">
            <a:avLst/>
          </a:prstGeom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1676400" y="1977312"/>
            <a:ext cx="1295400" cy="3628710"/>
          </a:xfrm>
          <a:prstGeom prst="line">
            <a:avLst/>
          </a:prstGeom>
          <a:ln w="76200" cmpd="sng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2819400" y="5410200"/>
            <a:ext cx="228600" cy="381000"/>
          </a:xfrm>
          <a:prstGeom prst="line">
            <a:avLst/>
          </a:prstGeom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5562600" y="5410201"/>
            <a:ext cx="152400" cy="381001"/>
          </a:xfrm>
          <a:prstGeom prst="line">
            <a:avLst/>
          </a:prstGeom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05677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3" grpId="0" animBg="1"/>
      <p:bldP spid="14" grpId="0"/>
      <p:bldP spid="15" grpId="0" animBg="1"/>
      <p:bldP spid="16" grpId="0"/>
      <p:bldP spid="1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857625" y="3252788"/>
            <a:ext cx="4384534" cy="83099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CẠNH ĐỐI SONG SONG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BẰNG NHAU</a:t>
            </a:r>
          </a:p>
        </p:txBody>
      </p:sp>
      <p:sp>
        <p:nvSpPr>
          <p:cNvPr id="2" name="Parallelogram 1"/>
          <p:cNvSpPr/>
          <p:nvPr/>
        </p:nvSpPr>
        <p:spPr>
          <a:xfrm>
            <a:off x="7029450" y="2544763"/>
            <a:ext cx="3638550" cy="2232025"/>
          </a:xfrm>
          <a:prstGeom prst="parallelogram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 flipH="1">
            <a:off x="1541463" y="2643187"/>
            <a:ext cx="1143000" cy="1524000"/>
          </a:xfrm>
          <a:prstGeom prst="line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2684463" y="2643187"/>
            <a:ext cx="1447800" cy="1447800"/>
          </a:xfrm>
          <a:prstGeom prst="line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1541463" y="4167187"/>
            <a:ext cx="1295400" cy="685800"/>
          </a:xfrm>
          <a:prstGeom prst="line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V="1">
            <a:off x="2836863" y="4090987"/>
            <a:ext cx="1295400" cy="762000"/>
          </a:xfrm>
          <a:prstGeom prst="line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3429000" y="2995612"/>
            <a:ext cx="3886200" cy="381000"/>
          </a:xfrm>
          <a:prstGeom prst="straightConnector1">
            <a:avLst/>
          </a:prstGeom>
          <a:ln w="57150">
            <a:solidFill>
              <a:srgbClr val="FF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3962400" y="3897312"/>
            <a:ext cx="3276600" cy="1588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3429000" y="4395787"/>
            <a:ext cx="3657600" cy="1524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2971800" y="4700587"/>
            <a:ext cx="4038600" cy="152400"/>
          </a:xfrm>
          <a:prstGeom prst="straightConnector1">
            <a:avLst/>
          </a:prstGeom>
          <a:ln w="571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2806842" y="2644775"/>
            <a:ext cx="4700447" cy="31750"/>
          </a:xfrm>
          <a:prstGeom prst="straightConnector1">
            <a:avLst/>
          </a:prstGeom>
          <a:ln w="571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960688" y="1600201"/>
            <a:ext cx="44958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CẠNH ĐỐI SONG SONG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 rot="-355395">
            <a:off x="3415607" y="2766960"/>
            <a:ext cx="45005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 b="1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CẠNH ĐỐI BẰNG NHAU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 rot="-170715">
            <a:off x="3346426" y="4067324"/>
            <a:ext cx="42402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GÓC ĐỐI BẰNG NHAU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 rot="-161830">
            <a:off x="2466049" y="4760546"/>
            <a:ext cx="532633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ĐƯỜNG CHÉO CẮT NHAUTẠI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 ĐIỂM CỦA MỖI ĐƯỜNG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28600" y="0"/>
            <a:ext cx="11811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 HIỆU NHẬN BIẾT </a:t>
            </a:r>
            <a:r>
              <a:rPr lang="en-US" sz="44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ÌNH </a:t>
            </a:r>
            <a:r>
              <a:rPr lang="en-US" sz="4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 HÀNH</a:t>
            </a:r>
          </a:p>
        </p:txBody>
      </p:sp>
    </p:spTree>
    <p:extLst>
      <p:ext uri="{BB962C8B-B14F-4D97-AF65-F5344CB8AC3E}">
        <p14:creationId xmlns:p14="http://schemas.microsoft.com/office/powerpoint/2010/main" val="1011568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2" grpId="0"/>
      <p:bldP spid="13" grpId="0"/>
      <p:bldP spid="15" grpId="0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/>
          <p:cNvCxnSpPr/>
          <p:nvPr/>
        </p:nvCxnSpPr>
        <p:spPr>
          <a:xfrm flipV="1">
            <a:off x="1676400" y="1981200"/>
            <a:ext cx="1295400" cy="3657600"/>
          </a:xfrm>
          <a:prstGeom prst="line">
            <a:avLst/>
          </a:prstGeom>
          <a:ln w="7620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/>
          <p:cNvCxnSpPr/>
          <p:nvPr/>
        </p:nvCxnSpPr>
        <p:spPr>
          <a:xfrm>
            <a:off x="2971800" y="1981200"/>
            <a:ext cx="3810000" cy="3657600"/>
          </a:xfrm>
          <a:prstGeom prst="line">
            <a:avLst/>
          </a:prstGeom>
          <a:ln w="7620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684772" y="1287960"/>
            <a:ext cx="5918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89775" y="5410201"/>
            <a:ext cx="5918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1676400" y="5629870"/>
            <a:ext cx="5105400" cy="8930"/>
          </a:xfrm>
          <a:prstGeom prst="line">
            <a:avLst/>
          </a:prstGeom>
          <a:ln w="7620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536774" y="5562601"/>
            <a:ext cx="56137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596526" y="847869"/>
            <a:ext cx="688579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914400" indent="-914400"/>
            <a:r>
              <a:rPr lang="en-US" sz="40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a)Chứng minh:Tứ giác AEMD</a:t>
            </a:r>
          </a:p>
          <a:p>
            <a:pPr marL="914400" indent="-914400"/>
            <a:r>
              <a:rPr lang="en-US" sz="40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 là hình bình hành. </a:t>
            </a:r>
            <a:endParaRPr lang="en-US" sz="40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124"/>
          <p:cNvSpPr txBox="1">
            <a:spLocks noChangeArrowheads="1"/>
          </p:cNvSpPr>
          <p:nvPr/>
        </p:nvSpPr>
        <p:spPr bwMode="auto">
          <a:xfrm>
            <a:off x="5486400" y="2630270"/>
            <a:ext cx="21336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D // ME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613800"/>
              </p:ext>
            </p:extLst>
          </p:nvPr>
        </p:nvGraphicFramePr>
        <p:xfrm>
          <a:off x="7239265" y="2016204"/>
          <a:ext cx="810377" cy="88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8" name="Equation" r:id="rId4" imgW="139680" imgH="203040" progId="Equation.DSMT4">
                  <p:embed/>
                </p:oleObj>
              </mc:Choice>
              <mc:Fallback>
                <p:oleObj name="Equation" r:id="rId4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265" y="2016204"/>
                        <a:ext cx="810377" cy="8838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24"/>
          <p:cNvSpPr txBox="1">
            <a:spLocks noChangeArrowheads="1"/>
          </p:cNvSpPr>
          <p:nvPr/>
        </p:nvSpPr>
        <p:spPr bwMode="auto">
          <a:xfrm>
            <a:off x="7696200" y="2630270"/>
            <a:ext cx="8382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124"/>
          <p:cNvSpPr txBox="1">
            <a:spLocks noChangeArrowheads="1"/>
          </p:cNvSpPr>
          <p:nvPr/>
        </p:nvSpPr>
        <p:spPr bwMode="auto">
          <a:xfrm>
            <a:off x="8382000" y="2630270"/>
            <a:ext cx="21336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AE // MD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253204"/>
              </p:ext>
            </p:extLst>
          </p:nvPr>
        </p:nvGraphicFramePr>
        <p:xfrm>
          <a:off x="6248224" y="3087469"/>
          <a:ext cx="83837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9" name="Equation" r:id="rId6" imgW="139680" imgH="203040" progId="Equation.DSMT4">
                  <p:embed/>
                </p:oleObj>
              </mc:Choice>
              <mc:Fallback>
                <p:oleObj name="Equation" r:id="rId6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224" y="3087469"/>
                        <a:ext cx="838376" cy="914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24"/>
          <p:cNvSpPr txBox="1">
            <a:spLocks noChangeArrowheads="1"/>
          </p:cNvSpPr>
          <p:nvPr/>
        </p:nvSpPr>
        <p:spPr bwMode="auto">
          <a:xfrm>
            <a:off x="5562600" y="3849470"/>
            <a:ext cx="21336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AB // ME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721538" y="3116760"/>
            <a:ext cx="5918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9" name="Oval 18"/>
          <p:cNvSpPr/>
          <p:nvPr/>
        </p:nvSpPr>
        <p:spPr>
          <a:xfrm>
            <a:off x="2362200" y="3657600"/>
            <a:ext cx="54864" cy="54864"/>
          </a:xfrm>
          <a:prstGeom prst="ellipse">
            <a:avLst/>
          </a:prstGeom>
          <a:solidFill>
            <a:srgbClr val="FF0000"/>
          </a:solidFill>
          <a:ln w="107950">
            <a:solidFill>
              <a:srgbClr val="FF0000">
                <a:alpha val="8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587041" y="3040560"/>
            <a:ext cx="56137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23" name="Oval 22"/>
          <p:cNvSpPr/>
          <p:nvPr/>
        </p:nvSpPr>
        <p:spPr>
          <a:xfrm>
            <a:off x="4724400" y="3678936"/>
            <a:ext cx="54864" cy="54864"/>
          </a:xfrm>
          <a:prstGeom prst="ellipse">
            <a:avLst/>
          </a:prstGeom>
          <a:solidFill>
            <a:srgbClr val="FF0000"/>
          </a:solidFill>
          <a:ln w="107950">
            <a:solidFill>
              <a:srgbClr val="FF0000">
                <a:alpha val="8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803950" y="5529823"/>
            <a:ext cx="71686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27" name="Oval 26"/>
          <p:cNvSpPr/>
          <p:nvPr/>
        </p:nvSpPr>
        <p:spPr>
          <a:xfrm>
            <a:off x="4114800" y="5606022"/>
            <a:ext cx="54864" cy="54864"/>
          </a:xfrm>
          <a:prstGeom prst="ellipse">
            <a:avLst/>
          </a:prstGeom>
          <a:ln w="107950">
            <a:solidFill>
              <a:srgbClr val="FF0000">
                <a:alpha val="8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Straight Connector 29"/>
          <p:cNvCxnSpPr>
            <a:stCxn id="19" idx="5"/>
            <a:endCxn id="27" idx="4"/>
          </p:cNvCxnSpPr>
          <p:nvPr/>
        </p:nvCxnSpPr>
        <p:spPr>
          <a:xfrm>
            <a:off x="2409030" y="3704430"/>
            <a:ext cx="1733203" cy="1956457"/>
          </a:xfrm>
          <a:prstGeom prst="line">
            <a:avLst/>
          </a:prstGeom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27" idx="7"/>
            <a:endCxn id="23" idx="4"/>
          </p:cNvCxnSpPr>
          <p:nvPr/>
        </p:nvCxnSpPr>
        <p:spPr>
          <a:xfrm flipV="1">
            <a:off x="4161630" y="3733801"/>
            <a:ext cx="590203" cy="1880257"/>
          </a:xfrm>
          <a:prstGeom prst="line">
            <a:avLst/>
          </a:prstGeom>
          <a:ln w="76200" cmpd="sng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2971800" y="1977312"/>
            <a:ext cx="3809824" cy="3652559"/>
          </a:xfrm>
          <a:prstGeom prst="line">
            <a:avLst/>
          </a:prstGeom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1676400" y="1977312"/>
            <a:ext cx="1295400" cy="3628710"/>
          </a:xfrm>
          <a:prstGeom prst="line">
            <a:avLst/>
          </a:prstGeom>
          <a:ln w="76200" cmpd="sng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552206"/>
              </p:ext>
            </p:extLst>
          </p:nvPr>
        </p:nvGraphicFramePr>
        <p:xfrm>
          <a:off x="8991424" y="3087469"/>
          <a:ext cx="83837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0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1424" y="3087469"/>
                        <a:ext cx="838376" cy="914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24"/>
          <p:cNvSpPr txBox="1">
            <a:spLocks noChangeArrowheads="1"/>
          </p:cNvSpPr>
          <p:nvPr/>
        </p:nvSpPr>
        <p:spPr bwMode="auto">
          <a:xfrm>
            <a:off x="8229600" y="3849470"/>
            <a:ext cx="21336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AC // MD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 flipV="1">
            <a:off x="2819400" y="5410200"/>
            <a:ext cx="228600" cy="381000"/>
          </a:xfrm>
          <a:prstGeom prst="line">
            <a:avLst/>
          </a:prstGeom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V="1">
            <a:off x="5562600" y="5410201"/>
            <a:ext cx="152400" cy="381001"/>
          </a:xfrm>
          <a:prstGeom prst="line">
            <a:avLst/>
          </a:prstGeom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65190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  <p:bldP spid="14" grpId="0"/>
      <p:bldP spid="3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/>
          <p:cNvCxnSpPr/>
          <p:nvPr/>
        </p:nvCxnSpPr>
        <p:spPr>
          <a:xfrm flipV="1">
            <a:off x="1676400" y="1981200"/>
            <a:ext cx="1295400" cy="3657600"/>
          </a:xfrm>
          <a:prstGeom prst="line">
            <a:avLst/>
          </a:prstGeom>
          <a:ln w="7620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/>
          <p:cNvCxnSpPr/>
          <p:nvPr/>
        </p:nvCxnSpPr>
        <p:spPr>
          <a:xfrm>
            <a:off x="2971800" y="1981200"/>
            <a:ext cx="3810000" cy="3657600"/>
          </a:xfrm>
          <a:prstGeom prst="line">
            <a:avLst/>
          </a:prstGeom>
          <a:ln w="7620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684772" y="1287960"/>
            <a:ext cx="5918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89775" y="5410201"/>
            <a:ext cx="5918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1676400" y="5629870"/>
            <a:ext cx="5105400" cy="8930"/>
          </a:xfrm>
          <a:prstGeom prst="line">
            <a:avLst/>
          </a:prstGeom>
          <a:ln w="7620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536774" y="5562601"/>
            <a:ext cx="56137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596526" y="200562"/>
            <a:ext cx="688579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914400" indent="-914400"/>
            <a:r>
              <a:rPr lang="en-US" sz="40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a)Chứng minh:Tứ giác AEMD</a:t>
            </a:r>
          </a:p>
          <a:p>
            <a:pPr marL="914400" indent="-914400"/>
            <a:r>
              <a:rPr lang="en-US" sz="40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 là hình bình hành. </a:t>
            </a:r>
            <a:endParaRPr lang="en-US" sz="40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124"/>
          <p:cNvSpPr txBox="1">
            <a:spLocks noChangeArrowheads="1"/>
          </p:cNvSpPr>
          <p:nvPr/>
        </p:nvSpPr>
        <p:spPr bwMode="auto">
          <a:xfrm>
            <a:off x="5105400" y="2438401"/>
            <a:ext cx="57912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D // ME (vì AB // ME gt)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124"/>
          <p:cNvSpPr txBox="1">
            <a:spLocks noChangeArrowheads="1"/>
          </p:cNvSpPr>
          <p:nvPr/>
        </p:nvSpPr>
        <p:spPr bwMode="auto">
          <a:xfrm>
            <a:off x="5105400" y="3316070"/>
            <a:ext cx="5334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AE // MD (vì AC // MD gt)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721538" y="3116760"/>
            <a:ext cx="5918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9" name="Oval 18"/>
          <p:cNvSpPr/>
          <p:nvPr/>
        </p:nvSpPr>
        <p:spPr>
          <a:xfrm>
            <a:off x="2362200" y="3657600"/>
            <a:ext cx="54864" cy="54864"/>
          </a:xfrm>
          <a:prstGeom prst="ellipse">
            <a:avLst/>
          </a:prstGeom>
          <a:solidFill>
            <a:srgbClr val="FF0000"/>
          </a:solidFill>
          <a:ln w="107950">
            <a:solidFill>
              <a:srgbClr val="FF0000">
                <a:alpha val="8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587041" y="3040560"/>
            <a:ext cx="56137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23" name="Oval 22"/>
          <p:cNvSpPr/>
          <p:nvPr/>
        </p:nvSpPr>
        <p:spPr>
          <a:xfrm>
            <a:off x="4724400" y="3678936"/>
            <a:ext cx="54864" cy="54864"/>
          </a:xfrm>
          <a:prstGeom prst="ellipse">
            <a:avLst/>
          </a:prstGeom>
          <a:solidFill>
            <a:srgbClr val="FF0000"/>
          </a:solidFill>
          <a:ln w="107950">
            <a:solidFill>
              <a:srgbClr val="FF0000">
                <a:alpha val="8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803950" y="5529823"/>
            <a:ext cx="71686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27" name="Oval 26"/>
          <p:cNvSpPr/>
          <p:nvPr/>
        </p:nvSpPr>
        <p:spPr>
          <a:xfrm>
            <a:off x="4114800" y="5606022"/>
            <a:ext cx="54864" cy="54864"/>
          </a:xfrm>
          <a:prstGeom prst="ellipse">
            <a:avLst/>
          </a:prstGeom>
          <a:ln w="107950">
            <a:solidFill>
              <a:srgbClr val="FF0000">
                <a:alpha val="8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Straight Connector 29"/>
          <p:cNvCxnSpPr>
            <a:stCxn id="19" idx="5"/>
            <a:endCxn id="27" idx="4"/>
          </p:cNvCxnSpPr>
          <p:nvPr/>
        </p:nvCxnSpPr>
        <p:spPr>
          <a:xfrm>
            <a:off x="2409030" y="3704430"/>
            <a:ext cx="1733203" cy="1956457"/>
          </a:xfrm>
          <a:prstGeom prst="line">
            <a:avLst/>
          </a:prstGeom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27" idx="7"/>
            <a:endCxn id="23" idx="4"/>
          </p:cNvCxnSpPr>
          <p:nvPr/>
        </p:nvCxnSpPr>
        <p:spPr>
          <a:xfrm flipV="1">
            <a:off x="4161630" y="3733801"/>
            <a:ext cx="590203" cy="1880257"/>
          </a:xfrm>
          <a:prstGeom prst="line">
            <a:avLst/>
          </a:prstGeom>
          <a:ln w="76200" cmpd="sng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2971800" y="1977312"/>
            <a:ext cx="3809824" cy="3652559"/>
          </a:xfrm>
          <a:prstGeom prst="line">
            <a:avLst/>
          </a:prstGeom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1676400" y="1977312"/>
            <a:ext cx="1295400" cy="3628710"/>
          </a:xfrm>
          <a:prstGeom prst="line">
            <a:avLst/>
          </a:prstGeom>
          <a:ln w="76200" cmpd="sng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V="1">
            <a:off x="2819400" y="5410200"/>
            <a:ext cx="228600" cy="381000"/>
          </a:xfrm>
          <a:prstGeom prst="line">
            <a:avLst/>
          </a:prstGeom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V="1">
            <a:off x="5562600" y="5410201"/>
            <a:ext cx="152400" cy="381001"/>
          </a:xfrm>
          <a:prstGeom prst="line">
            <a:avLst/>
          </a:prstGeom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4572000" y="1752601"/>
            <a:ext cx="586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0" indent="-914400"/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Xét tứ giác AEMD ta có: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853584"/>
              </p:ext>
            </p:extLst>
          </p:nvPr>
        </p:nvGraphicFramePr>
        <p:xfrm>
          <a:off x="5715000" y="4097593"/>
          <a:ext cx="1143000" cy="827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2" name="Equation" r:id="rId4" imgW="190440" imgH="152280" progId="Equation.DSMT4">
                  <p:embed/>
                </p:oleObj>
              </mc:Choice>
              <mc:Fallback>
                <p:oleObj name="Equation" r:id="rId4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097593"/>
                        <a:ext cx="1143000" cy="8273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402896"/>
              </p:ext>
            </p:extLst>
          </p:nvPr>
        </p:nvGraphicFramePr>
        <p:xfrm>
          <a:off x="9601200" y="2438401"/>
          <a:ext cx="1256992" cy="1723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3" name="Equation" r:id="rId6" imgW="177480" imgH="253800" progId="Equation.DSMT4">
                  <p:embed/>
                </p:oleObj>
              </mc:Choice>
              <mc:Fallback>
                <p:oleObj name="Equation" r:id="rId6" imgW="177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1200" y="2438401"/>
                        <a:ext cx="1256992" cy="1723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6629400" y="4162962"/>
            <a:ext cx="416681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0" indent="-914400"/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Tứ giác AEMD</a:t>
            </a:r>
          </a:p>
          <a:p>
            <a:pPr marL="914400" indent="-914400"/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là hình bình hành. 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3846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29" grpId="0"/>
      <p:bldP spid="3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257175"/>
            <a:ext cx="193514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5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endParaRPr lang="en-US" sz="54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1151930"/>
            <a:ext cx="11125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. 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" y="3810000"/>
            <a:ext cx="10591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N = 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cm.Tính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?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0861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457200"/>
            <a:ext cx="112776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b)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Kẻ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AH 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uông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 BC 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ại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 H. 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ứng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 minh E 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ung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 AC 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ứng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 minh HE = 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MD</a:t>
            </a:r>
            <a:endParaRPr lang="en-US" sz="6600" b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0023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/>
          <p:cNvCxnSpPr/>
          <p:nvPr/>
        </p:nvCxnSpPr>
        <p:spPr>
          <a:xfrm flipV="1">
            <a:off x="1676400" y="1981200"/>
            <a:ext cx="1295400" cy="3657600"/>
          </a:xfrm>
          <a:prstGeom prst="line">
            <a:avLst/>
          </a:prstGeom>
          <a:ln w="7620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/>
          <p:cNvCxnSpPr/>
          <p:nvPr/>
        </p:nvCxnSpPr>
        <p:spPr>
          <a:xfrm>
            <a:off x="2971800" y="1981200"/>
            <a:ext cx="3810000" cy="3657600"/>
          </a:xfrm>
          <a:prstGeom prst="line">
            <a:avLst/>
          </a:prstGeom>
          <a:ln w="7620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684772" y="1287960"/>
            <a:ext cx="5918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89775" y="5410201"/>
            <a:ext cx="5918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1676400" y="5629870"/>
            <a:ext cx="5105400" cy="8930"/>
          </a:xfrm>
          <a:prstGeom prst="line">
            <a:avLst/>
          </a:prstGeom>
          <a:ln w="7620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536774" y="5562601"/>
            <a:ext cx="56137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721538" y="3116760"/>
            <a:ext cx="5918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9" name="Oval 8"/>
          <p:cNvSpPr/>
          <p:nvPr/>
        </p:nvSpPr>
        <p:spPr>
          <a:xfrm>
            <a:off x="2362200" y="3657600"/>
            <a:ext cx="54864" cy="54864"/>
          </a:xfrm>
          <a:prstGeom prst="ellipse">
            <a:avLst/>
          </a:prstGeom>
          <a:solidFill>
            <a:srgbClr val="FF0000"/>
          </a:solidFill>
          <a:ln w="107950">
            <a:solidFill>
              <a:srgbClr val="FF0000">
                <a:alpha val="8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87041" y="3040560"/>
            <a:ext cx="56137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11" name="Oval 10"/>
          <p:cNvSpPr/>
          <p:nvPr/>
        </p:nvSpPr>
        <p:spPr>
          <a:xfrm>
            <a:off x="4724400" y="3678936"/>
            <a:ext cx="54864" cy="54864"/>
          </a:xfrm>
          <a:prstGeom prst="ellipse">
            <a:avLst/>
          </a:prstGeom>
          <a:solidFill>
            <a:srgbClr val="FF0000"/>
          </a:solidFill>
          <a:ln w="107950">
            <a:solidFill>
              <a:srgbClr val="FF0000">
                <a:alpha val="8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859914" y="5653719"/>
            <a:ext cx="71686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13" name="Oval 12"/>
          <p:cNvSpPr/>
          <p:nvPr/>
        </p:nvSpPr>
        <p:spPr>
          <a:xfrm>
            <a:off x="4114800" y="5606022"/>
            <a:ext cx="54864" cy="54864"/>
          </a:xfrm>
          <a:prstGeom prst="ellipse">
            <a:avLst/>
          </a:prstGeom>
          <a:ln w="107950">
            <a:solidFill>
              <a:srgbClr val="FF0000">
                <a:alpha val="8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Connector 13"/>
          <p:cNvCxnSpPr>
            <a:stCxn id="9" idx="5"/>
            <a:endCxn id="13" idx="4"/>
          </p:cNvCxnSpPr>
          <p:nvPr/>
        </p:nvCxnSpPr>
        <p:spPr>
          <a:xfrm>
            <a:off x="2409030" y="3704430"/>
            <a:ext cx="1733203" cy="1956457"/>
          </a:xfrm>
          <a:prstGeom prst="line">
            <a:avLst/>
          </a:prstGeom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13" idx="7"/>
            <a:endCxn id="11" idx="4"/>
          </p:cNvCxnSpPr>
          <p:nvPr/>
        </p:nvCxnSpPr>
        <p:spPr>
          <a:xfrm flipV="1">
            <a:off x="4161630" y="3733801"/>
            <a:ext cx="590203" cy="1880257"/>
          </a:xfrm>
          <a:prstGeom prst="line">
            <a:avLst/>
          </a:prstGeom>
          <a:ln w="76200" cmpd="sng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971800" y="1977312"/>
            <a:ext cx="3809824" cy="3652559"/>
          </a:xfrm>
          <a:prstGeom prst="line">
            <a:avLst/>
          </a:prstGeom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1676400" y="1977312"/>
            <a:ext cx="1295400" cy="3628710"/>
          </a:xfrm>
          <a:prstGeom prst="line">
            <a:avLst/>
          </a:prstGeom>
          <a:ln w="76200" cmpd="sng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2590800" y="5410200"/>
            <a:ext cx="228600" cy="381000"/>
          </a:xfrm>
          <a:prstGeom prst="line">
            <a:avLst/>
          </a:prstGeom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5562600" y="5410201"/>
            <a:ext cx="152400" cy="381001"/>
          </a:xfrm>
          <a:prstGeom prst="line">
            <a:avLst/>
          </a:prstGeom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 flipV="1">
            <a:off x="2971801" y="1981201"/>
            <a:ext cx="8885" cy="3704429"/>
          </a:xfrm>
          <a:prstGeom prst="line">
            <a:avLst/>
          </a:prstGeom>
          <a:ln w="76200" cmpd="sng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2971800" y="5305426"/>
            <a:ext cx="407988" cy="333375"/>
          </a:xfrm>
          <a:prstGeom prst="rect">
            <a:avLst/>
          </a:prstGeom>
          <a:solidFill>
            <a:srgbClr val="FFFF00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743201" y="5562601"/>
            <a:ext cx="6238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cxnSp>
        <p:nvCxnSpPr>
          <p:cNvPr id="24" name="Straight Connector 23"/>
          <p:cNvCxnSpPr>
            <a:endCxn id="11" idx="7"/>
          </p:cNvCxnSpPr>
          <p:nvPr/>
        </p:nvCxnSpPr>
        <p:spPr>
          <a:xfrm flipV="1">
            <a:off x="2971625" y="3686972"/>
            <a:ext cx="1799605" cy="1966747"/>
          </a:xfrm>
          <a:prstGeom prst="line">
            <a:avLst/>
          </a:prstGeom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304800" y="-28039"/>
            <a:ext cx="116586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nh E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C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inh HE = 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D</a:t>
            </a:r>
            <a:endParaRPr lang="en-US" sz="44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3962400" y="1219200"/>
            <a:ext cx="7162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u="sng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/m:E </a:t>
            </a:r>
            <a:r>
              <a:rPr lang="en-US" sz="4000" b="1" u="sng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 trung điểm của AC </a:t>
            </a:r>
            <a:endParaRPr lang="en-US" sz="4400" b="1" u="sng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0765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/>
      <p:bldP spid="29" grpId="0"/>
      <p:bldP spid="3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524000" y="381001"/>
            <a:ext cx="9372600" cy="2554545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40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ý đường trung bình của tam giác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 thẳng đi qua trung điểm một cạnh của tam giác và song song với cạnh thứ hai thì đi qua trung điểm của cạnh thứ ba. </a:t>
            </a:r>
            <a:endParaRPr 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1600199" y="3343870"/>
            <a:ext cx="913404" cy="2905188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209801" y="2572940"/>
            <a:ext cx="6848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181601" y="6087070"/>
            <a:ext cx="6848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71601" y="6087070"/>
            <a:ext cx="64633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1600200" y="6239470"/>
            <a:ext cx="3886200" cy="9588"/>
          </a:xfrm>
          <a:prstGeom prst="line">
            <a:avLst/>
          </a:prstGeom>
          <a:ln w="952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 flipV="1">
            <a:off x="2513604" y="3343870"/>
            <a:ext cx="2972797" cy="28956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094132" y="4791670"/>
            <a:ext cx="1944469" cy="0"/>
          </a:xfrm>
          <a:prstGeom prst="line">
            <a:avLst/>
          </a:prstGeom>
          <a:ln w="952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523170" y="4189274"/>
            <a:ext cx="6286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962401" y="4122004"/>
            <a:ext cx="5950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12" name="Oval 11"/>
          <p:cNvSpPr/>
          <p:nvPr/>
        </p:nvSpPr>
        <p:spPr>
          <a:xfrm>
            <a:off x="2042005" y="4736806"/>
            <a:ext cx="54864" cy="54864"/>
          </a:xfrm>
          <a:prstGeom prst="ellipse">
            <a:avLst/>
          </a:prstGeom>
          <a:solidFill>
            <a:srgbClr val="FF0000"/>
          </a:solidFill>
          <a:ln w="793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983736" y="4736806"/>
            <a:ext cx="54864" cy="54864"/>
          </a:xfrm>
          <a:prstGeom prst="ellipse">
            <a:avLst/>
          </a:prstGeom>
          <a:solidFill>
            <a:srgbClr val="FF0000"/>
          </a:solidFill>
          <a:ln w="793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105401" y="3330714"/>
            <a:ext cx="525817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D là trung điểm củaAB</a:t>
            </a:r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172100"/>
              </p:ext>
            </p:extLst>
          </p:nvPr>
        </p:nvGraphicFramePr>
        <p:xfrm>
          <a:off x="9851436" y="3266182"/>
          <a:ext cx="816565" cy="161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5" name="Equation" r:id="rId3" imgW="177480" imgH="253800" progId="Equation.DSMT4">
                  <p:embed/>
                </p:oleObj>
              </mc:Choice>
              <mc:Fallback>
                <p:oleObj name="Equation" r:id="rId3" imgW="177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1436" y="3266182"/>
                        <a:ext cx="816565" cy="161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710764"/>
              </p:ext>
            </p:extLst>
          </p:nvPr>
        </p:nvGraphicFramePr>
        <p:xfrm>
          <a:off x="4757109" y="4881170"/>
          <a:ext cx="747712" cy="605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6" name="Equation" r:id="rId5" imgW="190440" imgH="152280" progId="Equation.DSMT4">
                  <p:embed/>
                </p:oleObj>
              </mc:Choice>
              <mc:Fallback>
                <p:oleObj name="Equation" r:id="rId5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109" y="4881170"/>
                        <a:ext cx="747712" cy="60523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410201" y="4811018"/>
            <a:ext cx="53581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 là trung điểm của AC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 flipH="1">
            <a:off x="2151869" y="3853647"/>
            <a:ext cx="361237" cy="23411"/>
          </a:xfrm>
          <a:prstGeom prst="line">
            <a:avLst/>
          </a:prstGeom>
          <a:ln w="13970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10800000" flipV="1">
            <a:off x="1694765" y="5367635"/>
            <a:ext cx="381000" cy="76200"/>
          </a:xfrm>
          <a:prstGeom prst="line">
            <a:avLst/>
          </a:prstGeom>
          <a:ln w="13970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 flipH="1" flipV="1">
            <a:off x="4569945" y="5329535"/>
            <a:ext cx="228600" cy="228600"/>
          </a:xfrm>
          <a:prstGeom prst="line">
            <a:avLst/>
          </a:prstGeom>
          <a:ln w="136525" cmpd="tri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 flipH="1" flipV="1">
            <a:off x="3064774" y="3846289"/>
            <a:ext cx="228600" cy="228600"/>
          </a:xfrm>
          <a:prstGeom prst="line">
            <a:avLst/>
          </a:prstGeom>
          <a:ln w="136525" cmpd="tri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542964"/>
              </p:ext>
            </p:extLst>
          </p:nvPr>
        </p:nvGraphicFramePr>
        <p:xfrm>
          <a:off x="3505201" y="3360936"/>
          <a:ext cx="1710117" cy="601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7" name="Equation" r:id="rId7" imgW="533160" imgH="177480" progId="Equation.DSMT4">
                  <p:embed/>
                </p:oleObj>
              </mc:Choice>
              <mc:Fallback>
                <p:oleObj name="Equation" r:id="rId7" imgW="533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1" y="3360936"/>
                        <a:ext cx="1710117" cy="601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181600" y="4016514"/>
            <a:ext cx="22781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DE // BC 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8317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2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/>
          <p:cNvCxnSpPr/>
          <p:nvPr/>
        </p:nvCxnSpPr>
        <p:spPr>
          <a:xfrm flipV="1">
            <a:off x="1676400" y="1981200"/>
            <a:ext cx="1295400" cy="3657600"/>
          </a:xfrm>
          <a:prstGeom prst="line">
            <a:avLst/>
          </a:prstGeom>
          <a:ln w="7620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/>
          <p:cNvCxnSpPr/>
          <p:nvPr/>
        </p:nvCxnSpPr>
        <p:spPr>
          <a:xfrm>
            <a:off x="2971800" y="1981200"/>
            <a:ext cx="3810000" cy="3657600"/>
          </a:xfrm>
          <a:prstGeom prst="line">
            <a:avLst/>
          </a:prstGeom>
          <a:ln w="7620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684772" y="1287960"/>
            <a:ext cx="5918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89775" y="5410201"/>
            <a:ext cx="5918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1676400" y="5629870"/>
            <a:ext cx="5105400" cy="8930"/>
          </a:xfrm>
          <a:prstGeom prst="line">
            <a:avLst/>
          </a:prstGeom>
          <a:ln w="7620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536774" y="5562601"/>
            <a:ext cx="56137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721538" y="3116760"/>
            <a:ext cx="5918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9" name="Oval 8"/>
          <p:cNvSpPr/>
          <p:nvPr/>
        </p:nvSpPr>
        <p:spPr>
          <a:xfrm>
            <a:off x="2362200" y="3657600"/>
            <a:ext cx="54864" cy="54864"/>
          </a:xfrm>
          <a:prstGeom prst="ellipse">
            <a:avLst/>
          </a:prstGeom>
          <a:solidFill>
            <a:srgbClr val="FF0000"/>
          </a:solidFill>
          <a:ln w="107950">
            <a:solidFill>
              <a:srgbClr val="FF0000">
                <a:alpha val="8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87041" y="3040560"/>
            <a:ext cx="56137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11" name="Oval 10"/>
          <p:cNvSpPr/>
          <p:nvPr/>
        </p:nvSpPr>
        <p:spPr>
          <a:xfrm>
            <a:off x="4724400" y="3678936"/>
            <a:ext cx="54864" cy="54864"/>
          </a:xfrm>
          <a:prstGeom prst="ellipse">
            <a:avLst/>
          </a:prstGeom>
          <a:solidFill>
            <a:srgbClr val="FF0000"/>
          </a:solidFill>
          <a:ln w="107950">
            <a:solidFill>
              <a:srgbClr val="FF0000">
                <a:alpha val="8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859914" y="5653719"/>
            <a:ext cx="71686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13" name="Oval 12"/>
          <p:cNvSpPr/>
          <p:nvPr/>
        </p:nvSpPr>
        <p:spPr>
          <a:xfrm>
            <a:off x="4114800" y="5606022"/>
            <a:ext cx="54864" cy="54864"/>
          </a:xfrm>
          <a:prstGeom prst="ellipse">
            <a:avLst/>
          </a:prstGeom>
          <a:ln w="107950">
            <a:solidFill>
              <a:srgbClr val="FF0000">
                <a:alpha val="8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Connector 13"/>
          <p:cNvCxnSpPr>
            <a:stCxn id="9" idx="5"/>
            <a:endCxn id="13" idx="4"/>
          </p:cNvCxnSpPr>
          <p:nvPr/>
        </p:nvCxnSpPr>
        <p:spPr>
          <a:xfrm>
            <a:off x="2409030" y="3704430"/>
            <a:ext cx="1733203" cy="1956457"/>
          </a:xfrm>
          <a:prstGeom prst="line">
            <a:avLst/>
          </a:prstGeom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13" idx="7"/>
            <a:endCxn id="11" idx="4"/>
          </p:cNvCxnSpPr>
          <p:nvPr/>
        </p:nvCxnSpPr>
        <p:spPr>
          <a:xfrm flipV="1">
            <a:off x="4161630" y="3733801"/>
            <a:ext cx="590203" cy="1880257"/>
          </a:xfrm>
          <a:prstGeom prst="line">
            <a:avLst/>
          </a:prstGeom>
          <a:ln w="76200" cmpd="sng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971800" y="1977312"/>
            <a:ext cx="3809824" cy="3652559"/>
          </a:xfrm>
          <a:prstGeom prst="line">
            <a:avLst/>
          </a:prstGeom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1676400" y="1977312"/>
            <a:ext cx="1295400" cy="3628710"/>
          </a:xfrm>
          <a:prstGeom prst="line">
            <a:avLst/>
          </a:prstGeom>
          <a:ln w="76200" cmpd="sng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2590800" y="5410200"/>
            <a:ext cx="228600" cy="381000"/>
          </a:xfrm>
          <a:prstGeom prst="line">
            <a:avLst/>
          </a:prstGeom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5562600" y="5410201"/>
            <a:ext cx="152400" cy="381001"/>
          </a:xfrm>
          <a:prstGeom prst="line">
            <a:avLst/>
          </a:prstGeom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 flipV="1">
            <a:off x="2971801" y="1981201"/>
            <a:ext cx="8885" cy="3704429"/>
          </a:xfrm>
          <a:prstGeom prst="line">
            <a:avLst/>
          </a:prstGeom>
          <a:ln w="76200" cmpd="sng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2971800" y="5305426"/>
            <a:ext cx="407988" cy="333375"/>
          </a:xfrm>
          <a:prstGeom prst="rect">
            <a:avLst/>
          </a:prstGeom>
          <a:solidFill>
            <a:srgbClr val="FFFF00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743201" y="5562601"/>
            <a:ext cx="6238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cxnSp>
        <p:nvCxnSpPr>
          <p:cNvPr id="24" name="Straight Connector 23"/>
          <p:cNvCxnSpPr>
            <a:endCxn id="11" idx="7"/>
          </p:cNvCxnSpPr>
          <p:nvPr/>
        </p:nvCxnSpPr>
        <p:spPr>
          <a:xfrm flipV="1">
            <a:off x="2971625" y="3686972"/>
            <a:ext cx="1799605" cy="1966747"/>
          </a:xfrm>
          <a:prstGeom prst="line">
            <a:avLst/>
          </a:prstGeom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1828800" y="-28039"/>
            <a:ext cx="9144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u="sng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Chứng </a:t>
            </a:r>
            <a:r>
              <a:rPr lang="en-US" sz="4000" b="1" u="sng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nh E là trung điểm của AC và chứng minh HE = </a:t>
            </a:r>
            <a:r>
              <a:rPr lang="en-US" sz="4000" b="1" u="sng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D</a:t>
            </a:r>
            <a:endParaRPr lang="en-US" sz="4400" b="1" u="sng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3962400" y="1219200"/>
            <a:ext cx="7162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u="sng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/m:E </a:t>
            </a:r>
            <a:r>
              <a:rPr lang="en-US" sz="4000" b="1" u="sng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 trung điểm của AC </a:t>
            </a:r>
            <a:endParaRPr lang="en-US" sz="4400" b="1" u="sng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086778"/>
              </p:ext>
            </p:extLst>
          </p:nvPr>
        </p:nvGraphicFramePr>
        <p:xfrm>
          <a:off x="6809624" y="1783138"/>
          <a:ext cx="810377" cy="88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3"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624" y="1783138"/>
                        <a:ext cx="810377" cy="8838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299094"/>
              </p:ext>
            </p:extLst>
          </p:nvPr>
        </p:nvGraphicFramePr>
        <p:xfrm>
          <a:off x="4641851" y="2457312"/>
          <a:ext cx="1765957" cy="590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4" name="Equation" r:id="rId5" imgW="533160" imgH="177480" progId="Equation.DSMT4">
                  <p:embed/>
                </p:oleObj>
              </mc:Choice>
              <mc:Fallback>
                <p:oleObj name="Equation" r:id="rId5" imgW="533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1" y="2457312"/>
                        <a:ext cx="1765957" cy="590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24"/>
          <p:cNvSpPr txBox="1">
            <a:spLocks noChangeArrowheads="1"/>
          </p:cNvSpPr>
          <p:nvPr/>
        </p:nvSpPr>
        <p:spPr bwMode="auto">
          <a:xfrm>
            <a:off x="5882010" y="3048001"/>
            <a:ext cx="54864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M là trung điểm của BC   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590519"/>
              </p:ext>
            </p:extLst>
          </p:nvPr>
        </p:nvGraphicFramePr>
        <p:xfrm>
          <a:off x="5486400" y="2971800"/>
          <a:ext cx="1256992" cy="1896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5" name="Equation" r:id="rId7" imgW="177480" imgH="253800" progId="Equation.DSMT4">
                  <p:embed/>
                </p:oleObj>
              </mc:Choice>
              <mc:Fallback>
                <p:oleObj name="Equation" r:id="rId7" imgW="177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971800"/>
                        <a:ext cx="1256992" cy="1896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124"/>
          <p:cNvSpPr txBox="1">
            <a:spLocks noChangeArrowheads="1"/>
          </p:cNvSpPr>
          <p:nvPr/>
        </p:nvSpPr>
        <p:spPr bwMode="auto">
          <a:xfrm>
            <a:off x="5982982" y="4063426"/>
            <a:ext cx="203262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ME // AB 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573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/>
          <p:cNvCxnSpPr/>
          <p:nvPr/>
        </p:nvCxnSpPr>
        <p:spPr>
          <a:xfrm flipV="1">
            <a:off x="1587426" y="1981200"/>
            <a:ext cx="1295400" cy="3657600"/>
          </a:xfrm>
          <a:prstGeom prst="line">
            <a:avLst/>
          </a:prstGeom>
          <a:ln w="7620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/>
          <p:cNvCxnSpPr/>
          <p:nvPr/>
        </p:nvCxnSpPr>
        <p:spPr>
          <a:xfrm>
            <a:off x="2882826" y="1981200"/>
            <a:ext cx="3810000" cy="3657600"/>
          </a:xfrm>
          <a:prstGeom prst="line">
            <a:avLst/>
          </a:prstGeom>
          <a:ln w="7620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595798" y="1287960"/>
            <a:ext cx="5918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00801" y="5478960"/>
            <a:ext cx="5918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1587426" y="5629870"/>
            <a:ext cx="5105400" cy="8930"/>
          </a:xfrm>
          <a:prstGeom prst="line">
            <a:avLst/>
          </a:prstGeom>
          <a:ln w="7620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447800" y="5562601"/>
            <a:ext cx="56137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32564" y="3116760"/>
            <a:ext cx="5918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9" name="Oval 8"/>
          <p:cNvSpPr/>
          <p:nvPr/>
        </p:nvSpPr>
        <p:spPr>
          <a:xfrm>
            <a:off x="2273226" y="3657600"/>
            <a:ext cx="54864" cy="54864"/>
          </a:xfrm>
          <a:prstGeom prst="ellipse">
            <a:avLst/>
          </a:prstGeom>
          <a:solidFill>
            <a:srgbClr val="FF0000"/>
          </a:solidFill>
          <a:ln w="107950">
            <a:solidFill>
              <a:srgbClr val="FF0000">
                <a:alpha val="8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498067" y="3040560"/>
            <a:ext cx="56137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11" name="Oval 10"/>
          <p:cNvSpPr/>
          <p:nvPr/>
        </p:nvSpPr>
        <p:spPr>
          <a:xfrm>
            <a:off x="4635426" y="3678936"/>
            <a:ext cx="54864" cy="54864"/>
          </a:xfrm>
          <a:prstGeom prst="ellipse">
            <a:avLst/>
          </a:prstGeom>
          <a:solidFill>
            <a:srgbClr val="FF0000"/>
          </a:solidFill>
          <a:ln w="107950">
            <a:solidFill>
              <a:srgbClr val="FF0000">
                <a:alpha val="8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770940" y="5653719"/>
            <a:ext cx="71686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13" name="Oval 12"/>
          <p:cNvSpPr/>
          <p:nvPr/>
        </p:nvSpPr>
        <p:spPr>
          <a:xfrm>
            <a:off x="4025826" y="5606022"/>
            <a:ext cx="54864" cy="54864"/>
          </a:xfrm>
          <a:prstGeom prst="ellipse">
            <a:avLst/>
          </a:prstGeom>
          <a:ln w="107950">
            <a:solidFill>
              <a:srgbClr val="FF0000">
                <a:alpha val="8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Connector 13"/>
          <p:cNvCxnSpPr>
            <a:stCxn id="9" idx="5"/>
            <a:endCxn id="13" idx="4"/>
          </p:cNvCxnSpPr>
          <p:nvPr/>
        </p:nvCxnSpPr>
        <p:spPr>
          <a:xfrm>
            <a:off x="2320056" y="3704430"/>
            <a:ext cx="1733203" cy="1956457"/>
          </a:xfrm>
          <a:prstGeom prst="line">
            <a:avLst/>
          </a:prstGeom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13" idx="7"/>
            <a:endCxn id="11" idx="4"/>
          </p:cNvCxnSpPr>
          <p:nvPr/>
        </p:nvCxnSpPr>
        <p:spPr>
          <a:xfrm flipV="1">
            <a:off x="4072656" y="3733801"/>
            <a:ext cx="590203" cy="1880257"/>
          </a:xfrm>
          <a:prstGeom prst="line">
            <a:avLst/>
          </a:prstGeom>
          <a:ln w="76200" cmpd="sng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895776" y="1986242"/>
            <a:ext cx="3809824" cy="3652559"/>
          </a:xfrm>
          <a:prstGeom prst="line">
            <a:avLst/>
          </a:prstGeom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1587426" y="1977312"/>
            <a:ext cx="1295400" cy="3628710"/>
          </a:xfrm>
          <a:prstGeom prst="line">
            <a:avLst/>
          </a:prstGeom>
          <a:ln w="76200" cmpd="sng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2501826" y="5410200"/>
            <a:ext cx="228600" cy="381000"/>
          </a:xfrm>
          <a:prstGeom prst="line">
            <a:avLst/>
          </a:prstGeom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5473626" y="5410201"/>
            <a:ext cx="152400" cy="381001"/>
          </a:xfrm>
          <a:prstGeom prst="line">
            <a:avLst/>
          </a:prstGeom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 flipV="1">
            <a:off x="2882827" y="1981201"/>
            <a:ext cx="8885" cy="3704429"/>
          </a:xfrm>
          <a:prstGeom prst="line">
            <a:avLst/>
          </a:prstGeom>
          <a:ln w="76200" cmpd="sng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2882826" y="5305426"/>
            <a:ext cx="407988" cy="333375"/>
          </a:xfrm>
          <a:prstGeom prst="rect">
            <a:avLst/>
          </a:prstGeom>
          <a:solidFill>
            <a:srgbClr val="FFFF00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654227" y="5562601"/>
            <a:ext cx="6238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cxnSp>
        <p:nvCxnSpPr>
          <p:cNvPr id="24" name="Straight Connector 23"/>
          <p:cNvCxnSpPr>
            <a:endCxn id="11" idx="7"/>
          </p:cNvCxnSpPr>
          <p:nvPr/>
        </p:nvCxnSpPr>
        <p:spPr>
          <a:xfrm flipV="1">
            <a:off x="2882651" y="3686972"/>
            <a:ext cx="1799605" cy="1966747"/>
          </a:xfrm>
          <a:prstGeom prst="line">
            <a:avLst/>
          </a:prstGeom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1828800" y="-28039"/>
            <a:ext cx="9144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u="sng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Chứng </a:t>
            </a:r>
            <a:r>
              <a:rPr lang="en-US" sz="4000" b="1" u="sng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nh E là trung điểm của AC và chứng minh HE = </a:t>
            </a:r>
            <a:r>
              <a:rPr lang="en-US" sz="4000" b="1" u="sng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D</a:t>
            </a:r>
            <a:endParaRPr lang="en-US" sz="4400" b="1" u="sng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4296344" y="1166575"/>
            <a:ext cx="7162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u="sng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/m:E </a:t>
            </a:r>
            <a:r>
              <a:rPr lang="en-US" sz="4000" b="1" u="sng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 trung điểm của AC </a:t>
            </a:r>
            <a:endParaRPr lang="en-US" sz="4400" b="1" u="sng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996289"/>
              </p:ext>
            </p:extLst>
          </p:nvPr>
        </p:nvGraphicFramePr>
        <p:xfrm>
          <a:off x="5108501" y="2000250"/>
          <a:ext cx="15557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" name="Equation" r:id="rId3" imgW="469800" imgH="177480" progId="Equation.DSMT4">
                  <p:embed/>
                </p:oleObj>
              </mc:Choice>
              <mc:Fallback>
                <p:oleObj name="Equation" r:id="rId3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501" y="2000250"/>
                        <a:ext cx="15557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24"/>
          <p:cNvSpPr txBox="1">
            <a:spLocks noChangeArrowheads="1"/>
          </p:cNvSpPr>
          <p:nvPr/>
        </p:nvSpPr>
        <p:spPr bwMode="auto">
          <a:xfrm>
            <a:off x="4953001" y="2894321"/>
            <a:ext cx="633953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M là trung điểm của BC (gt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296509"/>
              </p:ext>
            </p:extLst>
          </p:nvPr>
        </p:nvGraphicFramePr>
        <p:xfrm>
          <a:off x="9792008" y="2743200"/>
          <a:ext cx="1180792" cy="1896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" name="Equation" r:id="rId5" imgW="177480" imgH="253800" progId="Equation.DSMT4">
                  <p:embed/>
                </p:oleObj>
              </mc:Choice>
              <mc:Fallback>
                <p:oleObj name="Equation" r:id="rId5" imgW="177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2008" y="2743200"/>
                        <a:ext cx="1180792" cy="1896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124"/>
          <p:cNvSpPr txBox="1">
            <a:spLocks noChangeArrowheads="1"/>
          </p:cNvSpPr>
          <p:nvPr/>
        </p:nvSpPr>
        <p:spPr bwMode="auto">
          <a:xfrm>
            <a:off x="5226520" y="3649754"/>
            <a:ext cx="315548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ME // AB gt) 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 Box 124"/>
          <p:cNvSpPr txBox="1">
            <a:spLocks noChangeArrowheads="1"/>
          </p:cNvSpPr>
          <p:nvPr/>
        </p:nvSpPr>
        <p:spPr bwMode="auto">
          <a:xfrm>
            <a:off x="4114801" y="1905001"/>
            <a:ext cx="1118229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>
                <a:latin typeface="Times New Roman" panose="02020603050405020304" pitchFamily="18" charset="0"/>
                <a:cs typeface="Times New Roman" panose="02020603050405020304" pitchFamily="18" charset="0"/>
              </a:rPr>
              <a:t>Xét </a:t>
            </a:r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 Box 124"/>
          <p:cNvSpPr txBox="1">
            <a:spLocks noChangeArrowheads="1"/>
          </p:cNvSpPr>
          <p:nvPr/>
        </p:nvSpPr>
        <p:spPr bwMode="auto">
          <a:xfrm>
            <a:off x="6806572" y="1905001"/>
            <a:ext cx="213201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4400">
                <a:latin typeface="Times New Roman" panose="02020603050405020304" pitchFamily="18" charset="0"/>
                <a:cs typeface="Times New Roman" panose="02020603050405020304" pitchFamily="18" charset="0"/>
              </a:rPr>
              <a:t>a có: </a:t>
            </a:r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70551"/>
              </p:ext>
            </p:extLst>
          </p:nvPr>
        </p:nvGraphicFramePr>
        <p:xfrm>
          <a:off x="6172200" y="4354232"/>
          <a:ext cx="1143000" cy="827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2" name="Equation" r:id="rId7" imgW="190440" imgH="152280" progId="Equation.DSMT4">
                  <p:embed/>
                </p:oleObj>
              </mc:Choice>
              <mc:Fallback>
                <p:oleObj name="Equation" r:id="rId7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354232"/>
                        <a:ext cx="1143000" cy="8273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7010400" y="4343400"/>
            <a:ext cx="39624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 </a:t>
            </a:r>
            <a:r>
              <a:rPr lang="en-US" sz="4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 trung điểm </a:t>
            </a:r>
            <a:endParaRPr lang="en-US" sz="4000" b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4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 </a:t>
            </a:r>
            <a:r>
              <a:rPr lang="en-US" sz="4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C </a:t>
            </a:r>
            <a:endParaRPr lang="en-US" sz="4000" b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4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đl đtb tam giác)</a:t>
            </a:r>
            <a:endParaRPr lang="en-US" sz="4400" b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40" name="Straight Connector 39"/>
          <p:cNvCxnSpPr/>
          <p:nvPr/>
        </p:nvCxnSpPr>
        <p:spPr>
          <a:xfrm rot="5400000" flipH="1" flipV="1">
            <a:off x="5315171" y="4302646"/>
            <a:ext cx="228600" cy="228600"/>
          </a:xfrm>
          <a:prstGeom prst="line">
            <a:avLst/>
          </a:prstGeom>
          <a:ln w="136525" cmpd="tri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rot="5400000" flipH="1" flipV="1">
            <a:off x="3810000" y="2819400"/>
            <a:ext cx="228600" cy="228600"/>
          </a:xfrm>
          <a:prstGeom prst="line">
            <a:avLst/>
          </a:prstGeom>
          <a:ln w="136525" cmpd="tri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59435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7" grpId="0"/>
      <p:bldP spid="33" grpId="0"/>
      <p:bldP spid="36" grpId="0"/>
      <p:bldP spid="3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/>
          <p:cNvCxnSpPr/>
          <p:nvPr/>
        </p:nvCxnSpPr>
        <p:spPr>
          <a:xfrm flipV="1">
            <a:off x="1676400" y="1981200"/>
            <a:ext cx="1295400" cy="3657600"/>
          </a:xfrm>
          <a:prstGeom prst="line">
            <a:avLst/>
          </a:prstGeom>
          <a:ln w="7620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/>
          <p:cNvCxnSpPr/>
          <p:nvPr/>
        </p:nvCxnSpPr>
        <p:spPr>
          <a:xfrm>
            <a:off x="2971800" y="1981200"/>
            <a:ext cx="3810000" cy="3657600"/>
          </a:xfrm>
          <a:prstGeom prst="line">
            <a:avLst/>
          </a:prstGeom>
          <a:ln w="7620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684772" y="1287960"/>
            <a:ext cx="5918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89775" y="5410201"/>
            <a:ext cx="5918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1676400" y="5629870"/>
            <a:ext cx="5105400" cy="8930"/>
          </a:xfrm>
          <a:prstGeom prst="line">
            <a:avLst/>
          </a:prstGeom>
          <a:ln w="7620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536774" y="5562601"/>
            <a:ext cx="56137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721538" y="3116760"/>
            <a:ext cx="5918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9" name="Oval 8"/>
          <p:cNvSpPr/>
          <p:nvPr/>
        </p:nvSpPr>
        <p:spPr>
          <a:xfrm>
            <a:off x="2362200" y="3657600"/>
            <a:ext cx="54864" cy="54864"/>
          </a:xfrm>
          <a:prstGeom prst="ellipse">
            <a:avLst/>
          </a:prstGeom>
          <a:solidFill>
            <a:srgbClr val="FF0000"/>
          </a:solidFill>
          <a:ln w="107950">
            <a:solidFill>
              <a:srgbClr val="FF0000">
                <a:alpha val="8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87041" y="3040560"/>
            <a:ext cx="56137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11" name="Oval 10"/>
          <p:cNvSpPr/>
          <p:nvPr/>
        </p:nvSpPr>
        <p:spPr>
          <a:xfrm>
            <a:off x="4724400" y="3678936"/>
            <a:ext cx="54864" cy="54864"/>
          </a:xfrm>
          <a:prstGeom prst="ellipse">
            <a:avLst/>
          </a:prstGeom>
          <a:solidFill>
            <a:srgbClr val="FF0000"/>
          </a:solidFill>
          <a:ln w="107950">
            <a:solidFill>
              <a:srgbClr val="FF0000">
                <a:alpha val="8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859914" y="5653719"/>
            <a:ext cx="71686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13" name="Oval 12"/>
          <p:cNvSpPr/>
          <p:nvPr/>
        </p:nvSpPr>
        <p:spPr>
          <a:xfrm>
            <a:off x="4114800" y="5606022"/>
            <a:ext cx="54864" cy="54864"/>
          </a:xfrm>
          <a:prstGeom prst="ellipse">
            <a:avLst/>
          </a:prstGeom>
          <a:ln w="107950">
            <a:solidFill>
              <a:srgbClr val="FF0000">
                <a:alpha val="8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Connector 13"/>
          <p:cNvCxnSpPr>
            <a:stCxn id="9" idx="5"/>
            <a:endCxn id="13" idx="4"/>
          </p:cNvCxnSpPr>
          <p:nvPr/>
        </p:nvCxnSpPr>
        <p:spPr>
          <a:xfrm>
            <a:off x="2409030" y="3704430"/>
            <a:ext cx="1733203" cy="1956457"/>
          </a:xfrm>
          <a:prstGeom prst="line">
            <a:avLst/>
          </a:prstGeom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13" idx="7"/>
            <a:endCxn id="11" idx="4"/>
          </p:cNvCxnSpPr>
          <p:nvPr/>
        </p:nvCxnSpPr>
        <p:spPr>
          <a:xfrm flipV="1">
            <a:off x="4161630" y="3733801"/>
            <a:ext cx="590203" cy="1880257"/>
          </a:xfrm>
          <a:prstGeom prst="line">
            <a:avLst/>
          </a:prstGeom>
          <a:ln w="76200" cmpd="sng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971800" y="1977312"/>
            <a:ext cx="3809824" cy="3652559"/>
          </a:xfrm>
          <a:prstGeom prst="line">
            <a:avLst/>
          </a:prstGeom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1676400" y="1977312"/>
            <a:ext cx="1295400" cy="3628710"/>
          </a:xfrm>
          <a:prstGeom prst="line">
            <a:avLst/>
          </a:prstGeom>
          <a:ln w="76200" cmpd="sng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2590800" y="5410200"/>
            <a:ext cx="228600" cy="381000"/>
          </a:xfrm>
          <a:prstGeom prst="line">
            <a:avLst/>
          </a:prstGeom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5562600" y="5410201"/>
            <a:ext cx="152400" cy="381001"/>
          </a:xfrm>
          <a:prstGeom prst="line">
            <a:avLst/>
          </a:prstGeom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 flipV="1">
            <a:off x="2971801" y="1981201"/>
            <a:ext cx="8885" cy="3704429"/>
          </a:xfrm>
          <a:prstGeom prst="line">
            <a:avLst/>
          </a:prstGeom>
          <a:ln w="76200" cmpd="sng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2971800" y="5305426"/>
            <a:ext cx="407988" cy="333375"/>
          </a:xfrm>
          <a:prstGeom prst="rect">
            <a:avLst/>
          </a:prstGeom>
          <a:solidFill>
            <a:srgbClr val="FFFF00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743201" y="5562601"/>
            <a:ext cx="6238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cxnSp>
        <p:nvCxnSpPr>
          <p:cNvPr id="24" name="Straight Connector 23"/>
          <p:cNvCxnSpPr>
            <a:endCxn id="11" idx="7"/>
          </p:cNvCxnSpPr>
          <p:nvPr/>
        </p:nvCxnSpPr>
        <p:spPr>
          <a:xfrm flipV="1">
            <a:off x="2971625" y="3686972"/>
            <a:ext cx="1799605" cy="1966747"/>
          </a:xfrm>
          <a:prstGeom prst="line">
            <a:avLst/>
          </a:prstGeom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5791200" y="228600"/>
            <a:ext cx="3733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u="sng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/m HE = MD</a:t>
            </a:r>
            <a:endParaRPr lang="en-US" sz="4400" b="1" u="sng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 rot="5400000" flipH="1" flipV="1">
            <a:off x="5315171" y="4302646"/>
            <a:ext cx="228600" cy="228600"/>
          </a:xfrm>
          <a:prstGeom prst="line">
            <a:avLst/>
          </a:prstGeom>
          <a:ln w="136525" cmpd="tri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 flipH="1" flipV="1">
            <a:off x="3810000" y="2819400"/>
            <a:ext cx="228600" cy="228600"/>
          </a:xfrm>
          <a:prstGeom prst="line">
            <a:avLst/>
          </a:prstGeom>
          <a:ln w="136525" cmpd="tri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656910"/>
              </p:ext>
            </p:extLst>
          </p:nvPr>
        </p:nvGraphicFramePr>
        <p:xfrm>
          <a:off x="7443412" y="868738"/>
          <a:ext cx="810377" cy="88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6"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3412" y="868738"/>
                        <a:ext cx="810377" cy="8838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697627"/>
              </p:ext>
            </p:extLst>
          </p:nvPr>
        </p:nvGraphicFramePr>
        <p:xfrm>
          <a:off x="5526091" y="1520058"/>
          <a:ext cx="1927367" cy="1187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7" name="Equation" r:id="rId5" imgW="660240" imgH="406080" progId="Equation.DSMT4">
                  <p:embed/>
                </p:oleObj>
              </mc:Choice>
              <mc:Fallback>
                <p:oleObj name="Equation" r:id="rId5" imgW="660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91" y="1520058"/>
                        <a:ext cx="1927367" cy="1187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7543800" y="1698690"/>
            <a:ext cx="762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endParaRPr lang="en-US" sz="4800" b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152984"/>
              </p:ext>
            </p:extLst>
          </p:nvPr>
        </p:nvGraphicFramePr>
        <p:xfrm>
          <a:off x="8438168" y="1524001"/>
          <a:ext cx="2001233" cy="11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8" name="Equation" r:id="rId7" imgW="685800" imgH="406080" progId="Equation.DSMT4">
                  <p:embed/>
                </p:oleObj>
              </mc:Choice>
              <mc:Fallback>
                <p:oleObj name="Equation" r:id="rId7" imgW="685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8168" y="1524001"/>
                        <a:ext cx="2001233" cy="11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902649"/>
              </p:ext>
            </p:extLst>
          </p:nvPr>
        </p:nvGraphicFramePr>
        <p:xfrm>
          <a:off x="6172201" y="2209801"/>
          <a:ext cx="694555" cy="75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1" y="2209801"/>
                        <a:ext cx="694555" cy="7575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5334000" y="2743201"/>
            <a:ext cx="28194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E là trung tuyến trong tam giác vuông AHC. </a:t>
            </a:r>
            <a:endParaRPr lang="en-US" sz="3200" b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784017"/>
              </p:ext>
            </p:extLst>
          </p:nvPr>
        </p:nvGraphicFramePr>
        <p:xfrm>
          <a:off x="9203252" y="2209800"/>
          <a:ext cx="626549" cy="683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0" name="Equation" r:id="rId10" imgW="139680" imgH="203040" progId="Equation.DSMT4">
                  <p:embed/>
                </p:oleObj>
              </mc:Choice>
              <mc:Fallback>
                <p:oleObj name="Equation" r:id="rId10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3252" y="2209800"/>
                        <a:ext cx="626549" cy="6833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8001000" y="2819400"/>
            <a:ext cx="25146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M là đường trung bình </a:t>
            </a:r>
          </a:p>
          <a:p>
            <a:r>
              <a:rPr lang="en-US" sz="32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  </a:t>
            </a:r>
            <a:endParaRPr lang="en-US" sz="3600" b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641754"/>
              </p:ext>
            </p:extLst>
          </p:nvPr>
        </p:nvGraphicFramePr>
        <p:xfrm>
          <a:off x="8763001" y="3886201"/>
          <a:ext cx="10128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1" name="Equation" r:id="rId11" imgW="469800" imgH="177480" progId="Equation.DSMT4">
                  <p:embed/>
                </p:oleObj>
              </mc:Choice>
              <mc:Fallback>
                <p:oleObj name="Equation" r:id="rId11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1" y="3886201"/>
                        <a:ext cx="101282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91853"/>
              </p:ext>
            </p:extLst>
          </p:nvPr>
        </p:nvGraphicFramePr>
        <p:xfrm>
          <a:off x="8669852" y="4267200"/>
          <a:ext cx="626549" cy="683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2" name="Equation" r:id="rId13" imgW="139680" imgH="203040" progId="Equation.DSMT4">
                  <p:embed/>
                </p:oleObj>
              </mc:Choice>
              <mc:Fallback>
                <p:oleObj name="Equation" r:id="rId13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9852" y="4267200"/>
                        <a:ext cx="626549" cy="6833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>
          <a:xfrm>
            <a:off x="7689850" y="4953000"/>
            <a:ext cx="320675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en-US" sz="32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 trung điểm </a:t>
            </a:r>
            <a:endParaRPr lang="en-US" sz="3200" b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32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 AB</a:t>
            </a:r>
            <a:endParaRPr lang="en-US" sz="3600" b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6187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7" grpId="0"/>
      <p:bldP spid="39" grpId="0"/>
      <p:bldP spid="4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28600" y="1"/>
            <a:ext cx="11506199" cy="2123658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4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1982196" y="3267670"/>
            <a:ext cx="913404" cy="2905188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591798" y="2496740"/>
            <a:ext cx="6848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563598" y="6010870"/>
            <a:ext cx="6848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53598" y="6010870"/>
            <a:ext cx="64633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982197" y="6163270"/>
            <a:ext cx="3886200" cy="9588"/>
          </a:xfrm>
          <a:prstGeom prst="line">
            <a:avLst/>
          </a:prstGeom>
          <a:ln w="952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 flipV="1">
            <a:off x="2895601" y="3267670"/>
            <a:ext cx="2972797" cy="28956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476129" y="4715470"/>
            <a:ext cx="1944469" cy="0"/>
          </a:xfrm>
          <a:prstGeom prst="line">
            <a:avLst/>
          </a:prstGeom>
          <a:ln w="952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905167" y="4113074"/>
            <a:ext cx="6286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344398" y="4045804"/>
            <a:ext cx="5950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13" name="Oval 12"/>
          <p:cNvSpPr/>
          <p:nvPr/>
        </p:nvSpPr>
        <p:spPr>
          <a:xfrm>
            <a:off x="2424002" y="4660606"/>
            <a:ext cx="54864" cy="54864"/>
          </a:xfrm>
          <a:prstGeom prst="ellipse">
            <a:avLst/>
          </a:prstGeom>
          <a:solidFill>
            <a:srgbClr val="FF0000"/>
          </a:solidFill>
          <a:ln w="793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4365733" y="4660606"/>
            <a:ext cx="54864" cy="54864"/>
          </a:xfrm>
          <a:prstGeom prst="ellipse">
            <a:avLst/>
          </a:prstGeom>
          <a:solidFill>
            <a:srgbClr val="FF0000"/>
          </a:solidFill>
          <a:ln w="793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 flipH="1">
            <a:off x="2533866" y="3777447"/>
            <a:ext cx="361237" cy="23411"/>
          </a:xfrm>
          <a:prstGeom prst="line">
            <a:avLst/>
          </a:prstGeom>
          <a:ln w="13970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0800000" flipV="1">
            <a:off x="2076762" y="5291435"/>
            <a:ext cx="381000" cy="76200"/>
          </a:xfrm>
          <a:prstGeom prst="line">
            <a:avLst/>
          </a:prstGeom>
          <a:ln w="13970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 flipH="1" flipV="1">
            <a:off x="4951942" y="5253335"/>
            <a:ext cx="228600" cy="228600"/>
          </a:xfrm>
          <a:prstGeom prst="line">
            <a:avLst/>
          </a:prstGeom>
          <a:ln w="136525" cmpd="tri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 flipH="1" flipV="1">
            <a:off x="3446771" y="3770089"/>
            <a:ext cx="228600" cy="228600"/>
          </a:xfrm>
          <a:prstGeom prst="line">
            <a:avLst/>
          </a:prstGeom>
          <a:ln w="136525" cmpd="tri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173115"/>
              </p:ext>
            </p:extLst>
          </p:nvPr>
        </p:nvGraphicFramePr>
        <p:xfrm>
          <a:off x="9220201" y="3074988"/>
          <a:ext cx="126841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0" name="Equation" r:id="rId3" imgW="469800" imgH="177480" progId="Equation.DSMT4">
                  <p:embed/>
                </p:oleObj>
              </mc:Choice>
              <mc:Fallback>
                <p:oleObj name="Equation" r:id="rId3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0201" y="3074988"/>
                        <a:ext cx="1268413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657600" y="2982198"/>
            <a:ext cx="58464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DE là đường trung bình của 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26424"/>
              </p:ext>
            </p:extLst>
          </p:nvPr>
        </p:nvGraphicFramePr>
        <p:xfrm>
          <a:off x="4953000" y="3989388"/>
          <a:ext cx="81565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1" name="Equation" r:id="rId5" imgW="215640" imgH="152280" progId="Equation.DSMT4">
                  <p:embed/>
                </p:oleObj>
              </mc:Choice>
              <mc:Fallback>
                <p:oleObj name="Equation" r:id="rId5" imgW="215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989388"/>
                        <a:ext cx="815658" cy="5826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768658" y="3676472"/>
            <a:ext cx="5257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D là trung điểm của AB </a:t>
            </a:r>
          </a:p>
          <a:p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 E là trung điểm của AC  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602164"/>
              </p:ext>
            </p:extLst>
          </p:nvPr>
        </p:nvGraphicFramePr>
        <p:xfrm>
          <a:off x="5562601" y="3512596"/>
          <a:ext cx="689599" cy="1516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2" name="Equation" r:id="rId7" imgW="177480" imgH="253800" progId="Equation.DSMT4">
                  <p:embed/>
                </p:oleObj>
              </mc:Choice>
              <mc:Fallback>
                <p:oleObj name="Equation" r:id="rId7" imgW="177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1" y="3512596"/>
                        <a:ext cx="689599" cy="15166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667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0" y="228601"/>
            <a:ext cx="11811000" cy="193899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4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4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40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000" b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1982196" y="3267670"/>
            <a:ext cx="913404" cy="2905188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591798" y="2496740"/>
            <a:ext cx="6848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563598" y="6010870"/>
            <a:ext cx="6848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53598" y="6010870"/>
            <a:ext cx="64633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1982197" y="6163270"/>
            <a:ext cx="3886200" cy="9588"/>
          </a:xfrm>
          <a:prstGeom prst="line">
            <a:avLst/>
          </a:prstGeom>
          <a:ln w="952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 flipV="1">
            <a:off x="2895601" y="3267670"/>
            <a:ext cx="2972797" cy="28956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476129" y="4715470"/>
            <a:ext cx="1944469" cy="0"/>
          </a:xfrm>
          <a:prstGeom prst="line">
            <a:avLst/>
          </a:prstGeom>
          <a:ln w="952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905167" y="4113074"/>
            <a:ext cx="6286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344398" y="4045804"/>
            <a:ext cx="5950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12" name="Oval 11"/>
          <p:cNvSpPr/>
          <p:nvPr/>
        </p:nvSpPr>
        <p:spPr>
          <a:xfrm>
            <a:off x="2424002" y="4660606"/>
            <a:ext cx="54864" cy="54864"/>
          </a:xfrm>
          <a:prstGeom prst="ellipse">
            <a:avLst/>
          </a:prstGeom>
          <a:solidFill>
            <a:srgbClr val="FF0000"/>
          </a:solidFill>
          <a:ln w="793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4365733" y="4660606"/>
            <a:ext cx="54864" cy="54864"/>
          </a:xfrm>
          <a:prstGeom prst="ellipse">
            <a:avLst/>
          </a:prstGeom>
          <a:solidFill>
            <a:srgbClr val="FF0000"/>
          </a:solidFill>
          <a:ln w="793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 flipH="1">
            <a:off x="2533866" y="3777447"/>
            <a:ext cx="361237" cy="23411"/>
          </a:xfrm>
          <a:prstGeom prst="line">
            <a:avLst/>
          </a:prstGeom>
          <a:ln w="13970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0800000" flipV="1">
            <a:off x="2076762" y="5291435"/>
            <a:ext cx="381000" cy="76200"/>
          </a:xfrm>
          <a:prstGeom prst="line">
            <a:avLst/>
          </a:prstGeom>
          <a:ln w="13970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 flipH="1" flipV="1">
            <a:off x="4951942" y="5253335"/>
            <a:ext cx="228600" cy="228600"/>
          </a:xfrm>
          <a:prstGeom prst="line">
            <a:avLst/>
          </a:prstGeom>
          <a:ln w="136525" cmpd="tri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 flipH="1" flipV="1">
            <a:off x="3446771" y="3770089"/>
            <a:ext cx="228600" cy="228600"/>
          </a:xfrm>
          <a:prstGeom prst="line">
            <a:avLst/>
          </a:prstGeom>
          <a:ln w="136525" cmpd="tri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505200" y="3048001"/>
            <a:ext cx="59618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DE là đường trung bình của  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416127"/>
              </p:ext>
            </p:extLst>
          </p:nvPr>
        </p:nvGraphicFramePr>
        <p:xfrm>
          <a:off x="5942749" y="4230945"/>
          <a:ext cx="986178" cy="798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5" name="Equation" r:id="rId3" imgW="190440" imgH="152280" progId="Equation.DSMT4">
                  <p:embed/>
                </p:oleObj>
              </mc:Choice>
              <mc:Fallback>
                <p:oleObj name="Equation" r:id="rId3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749" y="4230945"/>
                        <a:ext cx="986178" cy="79825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141348" y="3885032"/>
            <a:ext cx="20697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DE // BC 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668407"/>
              </p:ext>
            </p:extLst>
          </p:nvPr>
        </p:nvGraphicFramePr>
        <p:xfrm>
          <a:off x="7200234" y="4343994"/>
          <a:ext cx="2019966" cy="1242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6" name="Equation" r:id="rId5" imgW="647640" imgH="393480" progId="Equation.DSMT4">
                  <p:embed/>
                </p:oleObj>
              </mc:Choice>
              <mc:Fallback>
                <p:oleObj name="Equation" r:id="rId5" imgW="64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234" y="4343994"/>
                        <a:ext cx="2019966" cy="124285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020735"/>
              </p:ext>
            </p:extLst>
          </p:nvPr>
        </p:nvGraphicFramePr>
        <p:xfrm>
          <a:off x="9094788" y="3151188"/>
          <a:ext cx="126841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7" name="Equation" r:id="rId7" imgW="469800" imgH="177480" progId="Equation.DSMT4">
                  <p:embed/>
                </p:oleObj>
              </mc:Choice>
              <mc:Fallback>
                <p:oleObj name="Equation" r:id="rId7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4788" y="3151188"/>
                        <a:ext cx="1268413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848813"/>
              </p:ext>
            </p:extLst>
          </p:nvPr>
        </p:nvGraphicFramePr>
        <p:xfrm>
          <a:off x="6845146" y="3814466"/>
          <a:ext cx="689599" cy="1824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8" name="Equation" r:id="rId9" imgW="177480" imgH="253800" progId="Equation.DSMT4">
                  <p:embed/>
                </p:oleObj>
              </mc:Choice>
              <mc:Fallback>
                <p:oleObj name="Equation" r:id="rId9" imgW="177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146" y="3814466"/>
                        <a:ext cx="689599" cy="1824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1911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04800" y="1"/>
            <a:ext cx="11734800" cy="1938992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4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4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4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905000" y="5396786"/>
            <a:ext cx="381000" cy="381000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ight Triangle 3"/>
          <p:cNvSpPr/>
          <p:nvPr/>
        </p:nvSpPr>
        <p:spPr>
          <a:xfrm>
            <a:off x="1905000" y="3216275"/>
            <a:ext cx="4419600" cy="2590800"/>
          </a:xfrm>
          <a:prstGeom prst="rtTriangle">
            <a:avLst/>
          </a:prstGeom>
          <a:noFill/>
          <a:ln w="762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/>
          <p:cNvCxnSpPr>
            <a:stCxn id="4" idx="2"/>
            <a:endCxn id="4" idx="5"/>
          </p:cNvCxnSpPr>
          <p:nvPr/>
        </p:nvCxnSpPr>
        <p:spPr>
          <a:xfrm flipV="1">
            <a:off x="1905000" y="4511675"/>
            <a:ext cx="2209800" cy="12954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447800" y="5585679"/>
            <a:ext cx="6286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019800" y="5654676"/>
            <a:ext cx="6286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86201" y="3756879"/>
            <a:ext cx="76495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2857500" y="3787775"/>
            <a:ext cx="304800" cy="228600"/>
          </a:xfrm>
          <a:prstGeom prst="line">
            <a:avLst/>
          </a:prstGeom>
          <a:ln w="857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2934494" y="5006181"/>
            <a:ext cx="381000" cy="1588"/>
          </a:xfrm>
          <a:prstGeom prst="line">
            <a:avLst/>
          </a:prstGeom>
          <a:ln w="857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4991100" y="5006975"/>
            <a:ext cx="304800" cy="228600"/>
          </a:xfrm>
          <a:prstGeom prst="line">
            <a:avLst/>
          </a:prstGeom>
          <a:ln w="857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452725" y="2537679"/>
            <a:ext cx="5950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Oval 12"/>
          <p:cNvSpPr/>
          <p:nvPr/>
        </p:nvSpPr>
        <p:spPr>
          <a:xfrm rot="60000" flipV="1">
            <a:off x="4039412" y="4493416"/>
            <a:ext cx="92075" cy="93662"/>
          </a:xfrm>
          <a:prstGeom prst="ellipse">
            <a:avLst/>
          </a:prstGeom>
          <a:solidFill>
            <a:srgbClr val="FF0000"/>
          </a:solidFill>
          <a:ln w="698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Isosceles Triangle 18"/>
          <p:cNvSpPr/>
          <p:nvPr/>
        </p:nvSpPr>
        <p:spPr>
          <a:xfrm>
            <a:off x="3958442" y="2460884"/>
            <a:ext cx="384958" cy="434717"/>
          </a:xfrm>
          <a:prstGeom prst="triangl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269310" y="2286001"/>
            <a:ext cx="441749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>
                <a:latin typeface="Times New Roman" panose="02020603050405020304" pitchFamily="18" charset="0"/>
                <a:cs typeface="Times New Roman" panose="02020603050405020304" pitchFamily="18" charset="0"/>
              </a:rPr>
              <a:t>ABC vuông tại  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550071"/>
              </p:ext>
            </p:extLst>
          </p:nvPr>
        </p:nvGraphicFramePr>
        <p:xfrm>
          <a:off x="3361110" y="3147278"/>
          <a:ext cx="982290" cy="785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7" name="Equation" r:id="rId3" imgW="215640" imgH="152280" progId="Equation.DSMT4">
                  <p:embed/>
                </p:oleObj>
              </mc:Choice>
              <mc:Fallback>
                <p:oleObj name="Equation" r:id="rId3" imgW="215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1110" y="3147278"/>
                        <a:ext cx="982290" cy="78583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096905" y="3103344"/>
            <a:ext cx="66280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Trung tuyến AM =MB = MC 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469094"/>
              </p:ext>
            </p:extLst>
          </p:nvPr>
        </p:nvGraphicFramePr>
        <p:xfrm>
          <a:off x="8603648" y="3664122"/>
          <a:ext cx="1988153" cy="1593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8" name="Equation" r:id="rId5" imgW="495000" imgH="393480" progId="Equation.DSMT4">
                  <p:embed/>
                </p:oleObj>
              </mc:Choice>
              <mc:Fallback>
                <p:oleObj name="Equation" r:id="rId5" imgW="495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3648" y="3664122"/>
                        <a:ext cx="1988153" cy="159367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3493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 animBg="1"/>
      <p:bldP spid="19" grpId="0" animBg="1"/>
      <p:bldP spid="20" grpId="0"/>
      <p:bldP spid="2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/>
          <p:cNvCxnSpPr/>
          <p:nvPr/>
        </p:nvCxnSpPr>
        <p:spPr>
          <a:xfrm flipV="1">
            <a:off x="1676400" y="1981200"/>
            <a:ext cx="1295400" cy="3657600"/>
          </a:xfrm>
          <a:prstGeom prst="line">
            <a:avLst/>
          </a:prstGeom>
          <a:ln w="7620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/>
          <p:cNvCxnSpPr/>
          <p:nvPr/>
        </p:nvCxnSpPr>
        <p:spPr>
          <a:xfrm>
            <a:off x="2971800" y="1981200"/>
            <a:ext cx="3810000" cy="3657600"/>
          </a:xfrm>
          <a:prstGeom prst="line">
            <a:avLst/>
          </a:prstGeom>
          <a:ln w="7620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684772" y="1287960"/>
            <a:ext cx="5918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89775" y="5410201"/>
            <a:ext cx="5918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1676400" y="5629870"/>
            <a:ext cx="5105400" cy="8930"/>
          </a:xfrm>
          <a:prstGeom prst="line">
            <a:avLst/>
          </a:prstGeom>
          <a:ln w="7620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536774" y="5562601"/>
            <a:ext cx="56137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721538" y="3116760"/>
            <a:ext cx="5918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9" name="Oval 8"/>
          <p:cNvSpPr/>
          <p:nvPr/>
        </p:nvSpPr>
        <p:spPr>
          <a:xfrm>
            <a:off x="2362200" y="3657600"/>
            <a:ext cx="54864" cy="54864"/>
          </a:xfrm>
          <a:prstGeom prst="ellipse">
            <a:avLst/>
          </a:prstGeom>
          <a:solidFill>
            <a:srgbClr val="FF0000"/>
          </a:solidFill>
          <a:ln w="107950">
            <a:solidFill>
              <a:srgbClr val="FF0000">
                <a:alpha val="8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87041" y="3040560"/>
            <a:ext cx="56137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11" name="Oval 10"/>
          <p:cNvSpPr/>
          <p:nvPr/>
        </p:nvSpPr>
        <p:spPr>
          <a:xfrm>
            <a:off x="4724400" y="3678936"/>
            <a:ext cx="54864" cy="54864"/>
          </a:xfrm>
          <a:prstGeom prst="ellipse">
            <a:avLst/>
          </a:prstGeom>
          <a:solidFill>
            <a:srgbClr val="FF0000"/>
          </a:solidFill>
          <a:ln w="107950">
            <a:solidFill>
              <a:srgbClr val="FF0000">
                <a:alpha val="8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859914" y="5653719"/>
            <a:ext cx="71686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13" name="Oval 12"/>
          <p:cNvSpPr/>
          <p:nvPr/>
        </p:nvSpPr>
        <p:spPr>
          <a:xfrm>
            <a:off x="4114800" y="5606022"/>
            <a:ext cx="54864" cy="54864"/>
          </a:xfrm>
          <a:prstGeom prst="ellipse">
            <a:avLst/>
          </a:prstGeom>
          <a:ln w="107950">
            <a:solidFill>
              <a:srgbClr val="FF0000">
                <a:alpha val="8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Connector 13"/>
          <p:cNvCxnSpPr>
            <a:stCxn id="9" idx="5"/>
            <a:endCxn id="13" idx="4"/>
          </p:cNvCxnSpPr>
          <p:nvPr/>
        </p:nvCxnSpPr>
        <p:spPr>
          <a:xfrm>
            <a:off x="2409030" y="3704430"/>
            <a:ext cx="1733203" cy="1956457"/>
          </a:xfrm>
          <a:prstGeom prst="line">
            <a:avLst/>
          </a:prstGeom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13" idx="7"/>
            <a:endCxn id="11" idx="4"/>
          </p:cNvCxnSpPr>
          <p:nvPr/>
        </p:nvCxnSpPr>
        <p:spPr>
          <a:xfrm flipV="1">
            <a:off x="4161630" y="3733801"/>
            <a:ext cx="590203" cy="1880257"/>
          </a:xfrm>
          <a:prstGeom prst="line">
            <a:avLst/>
          </a:prstGeom>
          <a:ln w="76200" cmpd="sng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971800" y="1977312"/>
            <a:ext cx="3809824" cy="3652559"/>
          </a:xfrm>
          <a:prstGeom prst="line">
            <a:avLst/>
          </a:prstGeom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1676400" y="1977312"/>
            <a:ext cx="1295400" cy="3628710"/>
          </a:xfrm>
          <a:prstGeom prst="line">
            <a:avLst/>
          </a:prstGeom>
          <a:ln w="76200" cmpd="sng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2590800" y="5410200"/>
            <a:ext cx="228600" cy="381000"/>
          </a:xfrm>
          <a:prstGeom prst="line">
            <a:avLst/>
          </a:prstGeom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5562600" y="5410201"/>
            <a:ext cx="152400" cy="381001"/>
          </a:xfrm>
          <a:prstGeom prst="line">
            <a:avLst/>
          </a:prstGeom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 flipV="1">
            <a:off x="2971801" y="1981201"/>
            <a:ext cx="8885" cy="3704429"/>
          </a:xfrm>
          <a:prstGeom prst="line">
            <a:avLst/>
          </a:prstGeom>
          <a:ln w="76200" cmpd="sng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2971800" y="5305426"/>
            <a:ext cx="407988" cy="333375"/>
          </a:xfrm>
          <a:prstGeom prst="rect">
            <a:avLst/>
          </a:prstGeom>
          <a:solidFill>
            <a:srgbClr val="FFFF00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743201" y="5562601"/>
            <a:ext cx="6238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cxnSp>
        <p:nvCxnSpPr>
          <p:cNvPr id="24" name="Straight Connector 23"/>
          <p:cNvCxnSpPr>
            <a:endCxn id="11" idx="7"/>
          </p:cNvCxnSpPr>
          <p:nvPr/>
        </p:nvCxnSpPr>
        <p:spPr>
          <a:xfrm flipV="1">
            <a:off x="2971625" y="3686972"/>
            <a:ext cx="1799605" cy="1966747"/>
          </a:xfrm>
          <a:prstGeom prst="line">
            <a:avLst/>
          </a:prstGeom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4343400" y="130314"/>
            <a:ext cx="5410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u="sng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 </a:t>
            </a:r>
            <a:r>
              <a:rPr lang="en-US" sz="4000" b="1" u="sng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nh HE = </a:t>
            </a:r>
            <a:r>
              <a:rPr lang="en-US" sz="4000" b="1" u="sng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D</a:t>
            </a:r>
            <a:endParaRPr lang="en-US" sz="4400" b="1" u="sng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 rot="5400000" flipH="1" flipV="1">
            <a:off x="5315171" y="4302646"/>
            <a:ext cx="228600" cy="228600"/>
          </a:xfrm>
          <a:prstGeom prst="line">
            <a:avLst/>
          </a:prstGeom>
          <a:ln w="136525" cmpd="tri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 flipH="1" flipV="1">
            <a:off x="3810000" y="2819400"/>
            <a:ext cx="228600" cy="228600"/>
          </a:xfrm>
          <a:prstGeom prst="line">
            <a:avLst/>
          </a:prstGeom>
          <a:ln w="136525" cmpd="tri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745436"/>
              </p:ext>
            </p:extLst>
          </p:nvPr>
        </p:nvGraphicFramePr>
        <p:xfrm>
          <a:off x="5276540" y="980138"/>
          <a:ext cx="1223864" cy="46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5" name="Equation" r:id="rId3" imgW="469800" imgH="177480" progId="Equation.DSMT4">
                  <p:embed/>
                </p:oleObj>
              </mc:Choice>
              <mc:Fallback>
                <p:oleObj name="Equation" r:id="rId3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540" y="980138"/>
                        <a:ext cx="1223864" cy="46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124"/>
          <p:cNvSpPr txBox="1">
            <a:spLocks noChangeArrowheads="1"/>
          </p:cNvSpPr>
          <p:nvPr/>
        </p:nvSpPr>
        <p:spPr bwMode="auto">
          <a:xfrm>
            <a:off x="3810001" y="762000"/>
            <a:ext cx="174489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Ta có:     </a:t>
            </a:r>
            <a:endParaRPr 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 Box 124"/>
          <p:cNvSpPr txBox="1">
            <a:spLocks noChangeArrowheads="1"/>
          </p:cNvSpPr>
          <p:nvPr/>
        </p:nvSpPr>
        <p:spPr bwMode="auto">
          <a:xfrm>
            <a:off x="6446941" y="889576"/>
            <a:ext cx="353525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uông tại H (gt)    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394370"/>
              </p:ext>
            </p:extLst>
          </p:nvPr>
        </p:nvGraphicFramePr>
        <p:xfrm>
          <a:off x="3962401" y="1541059"/>
          <a:ext cx="818957" cy="589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6" name="Equation" r:id="rId5" imgW="190440" imgH="152280" progId="Equation.DSMT4">
                  <p:embed/>
                </p:oleObj>
              </mc:Choice>
              <mc:Fallback>
                <p:oleObj name="Equation" r:id="rId5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1" y="1541059"/>
                        <a:ext cx="818957" cy="5891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124"/>
          <p:cNvSpPr txBox="1">
            <a:spLocks noChangeArrowheads="1"/>
          </p:cNvSpPr>
          <p:nvPr/>
        </p:nvSpPr>
        <p:spPr bwMode="auto">
          <a:xfrm>
            <a:off x="4495800" y="1524001"/>
            <a:ext cx="4572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Trung tuyến HE =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306178"/>
              </p:ext>
            </p:extLst>
          </p:nvPr>
        </p:nvGraphicFramePr>
        <p:xfrm>
          <a:off x="8285164" y="1295400"/>
          <a:ext cx="955675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7" name="Equation" r:id="rId7" imgW="291960" imgH="393480" progId="Equation.DSMT4">
                  <p:embed/>
                </p:oleObj>
              </mc:Choice>
              <mc:Fallback>
                <p:oleObj name="Equation" r:id="rId7" imgW="291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5164" y="1295400"/>
                        <a:ext cx="955675" cy="11636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124"/>
          <p:cNvSpPr txBox="1">
            <a:spLocks noChangeArrowheads="1"/>
          </p:cNvSpPr>
          <p:nvPr/>
        </p:nvSpPr>
        <p:spPr bwMode="auto">
          <a:xfrm>
            <a:off x="4419600" y="2219980"/>
            <a:ext cx="5715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định lý trung tuyến trong tg vuông)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8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699711"/>
              </p:ext>
            </p:extLst>
          </p:nvPr>
        </p:nvGraphicFramePr>
        <p:xfrm>
          <a:off x="5415934" y="2819088"/>
          <a:ext cx="1413230" cy="536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8" name="Equation" r:id="rId9" imgW="469800" imgH="177480" progId="Equation.DSMT4">
                  <p:embed/>
                </p:oleObj>
              </mc:Choice>
              <mc:Fallback>
                <p:oleObj name="Equation" r:id="rId9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5934" y="2819088"/>
                        <a:ext cx="1413230" cy="536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124"/>
          <p:cNvSpPr txBox="1">
            <a:spLocks noChangeArrowheads="1"/>
          </p:cNvSpPr>
          <p:nvPr/>
        </p:nvSpPr>
        <p:spPr bwMode="auto">
          <a:xfrm>
            <a:off x="5412834" y="3313332"/>
            <a:ext cx="633953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M là trung điểm của BC (gt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279549"/>
              </p:ext>
            </p:extLst>
          </p:nvPr>
        </p:nvGraphicFramePr>
        <p:xfrm>
          <a:off x="9751325" y="3264763"/>
          <a:ext cx="1180792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9" name="Equation" r:id="rId11" imgW="177480" imgH="253800" progId="Equation.DSMT4">
                  <p:embed/>
                </p:oleObj>
              </mc:Choice>
              <mc:Fallback>
                <p:oleObj name="Equation" r:id="rId11" imgW="177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1325" y="3264763"/>
                        <a:ext cx="1180792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124"/>
          <p:cNvSpPr txBox="1">
            <a:spLocks noChangeArrowheads="1"/>
          </p:cNvSpPr>
          <p:nvPr/>
        </p:nvSpPr>
        <p:spPr bwMode="auto">
          <a:xfrm>
            <a:off x="5592587" y="3922932"/>
            <a:ext cx="315548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MD // AC gt) 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Text Box 124"/>
          <p:cNvSpPr txBox="1">
            <a:spLocks noChangeArrowheads="1"/>
          </p:cNvSpPr>
          <p:nvPr/>
        </p:nvSpPr>
        <p:spPr bwMode="auto">
          <a:xfrm>
            <a:off x="4614338" y="2743201"/>
            <a:ext cx="111822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Xét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Text Box 124"/>
          <p:cNvSpPr txBox="1">
            <a:spLocks noChangeArrowheads="1"/>
          </p:cNvSpPr>
          <p:nvPr/>
        </p:nvSpPr>
        <p:spPr bwMode="auto">
          <a:xfrm>
            <a:off x="6723167" y="2743201"/>
            <a:ext cx="213201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a có: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137233"/>
              </p:ext>
            </p:extLst>
          </p:nvPr>
        </p:nvGraphicFramePr>
        <p:xfrm>
          <a:off x="6477001" y="4721780"/>
          <a:ext cx="951045" cy="688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0"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1" y="4721780"/>
                        <a:ext cx="951045" cy="6884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7184512" y="4722674"/>
            <a:ext cx="485508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 </a:t>
            </a:r>
            <a:r>
              <a:rPr lang="en-US" sz="36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36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36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 </a:t>
            </a:r>
          </a:p>
          <a:p>
            <a:r>
              <a:rPr lang="en-US" sz="36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36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l</a:t>
            </a:r>
            <a:r>
              <a:rPr lang="en-US" sz="36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tb</a:t>
            </a:r>
            <a:r>
              <a:rPr lang="en-US" sz="36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36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6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40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56" name="Straight Connector 55"/>
          <p:cNvCxnSpPr/>
          <p:nvPr/>
        </p:nvCxnSpPr>
        <p:spPr>
          <a:xfrm>
            <a:off x="1888226" y="4419601"/>
            <a:ext cx="397775" cy="192365"/>
          </a:xfrm>
          <a:prstGeom prst="line">
            <a:avLst/>
          </a:prstGeom>
          <a:ln w="139700" cmpd="dbl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2438401" y="2819401"/>
            <a:ext cx="397775" cy="192365"/>
          </a:xfrm>
          <a:prstGeom prst="line">
            <a:avLst/>
          </a:prstGeom>
          <a:ln w="139700" cmpd="dbl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4186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5" grpId="0"/>
      <p:bldP spid="47" grpId="0"/>
      <p:bldP spid="49" grpId="0"/>
      <p:bldP spid="51" grpId="0"/>
      <p:bldP spid="52" grpId="0"/>
      <p:bldP spid="53" grpId="0"/>
      <p:bldP spid="5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sosceles Triangle 1"/>
          <p:cNvSpPr/>
          <p:nvPr/>
        </p:nvSpPr>
        <p:spPr>
          <a:xfrm>
            <a:off x="1752600" y="1219200"/>
            <a:ext cx="3505200" cy="3886200"/>
          </a:xfrm>
          <a:prstGeom prst="triangle">
            <a:avLst/>
          </a:prstGeom>
          <a:noFill/>
          <a:ln w="952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800600" y="5029201"/>
            <a:ext cx="6286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200400" y="540604"/>
            <a:ext cx="6286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1" y="5004138"/>
            <a:ext cx="5950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29429" y="2590801"/>
            <a:ext cx="71686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499889" y="2590801"/>
            <a:ext cx="5918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cxnSp>
        <p:nvCxnSpPr>
          <p:cNvPr id="8" name="Straight Connector 7"/>
          <p:cNvCxnSpPr/>
          <p:nvPr/>
        </p:nvCxnSpPr>
        <p:spPr>
          <a:xfrm flipH="1">
            <a:off x="3810000" y="2050198"/>
            <a:ext cx="304800" cy="235803"/>
          </a:xfrm>
          <a:prstGeom prst="line">
            <a:avLst/>
          </a:prstGeom>
          <a:ln w="12065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0800000">
            <a:off x="2895601" y="2057400"/>
            <a:ext cx="304800" cy="152400"/>
          </a:xfrm>
          <a:prstGeom prst="line">
            <a:avLst/>
          </a:prstGeom>
          <a:ln w="12065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4343400" y="3048000"/>
            <a:ext cx="64008" cy="64008"/>
          </a:xfrm>
          <a:prstGeom prst="ellipse">
            <a:avLst/>
          </a:prstGeom>
          <a:solidFill>
            <a:srgbClr val="FF0000"/>
          </a:solidFill>
          <a:ln w="857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602992" y="3060192"/>
            <a:ext cx="64008" cy="64008"/>
          </a:xfrm>
          <a:prstGeom prst="ellipse">
            <a:avLst/>
          </a:prstGeom>
          <a:solidFill>
            <a:srgbClr val="FF0000"/>
          </a:solidFill>
          <a:ln w="857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 flipH="1" flipV="1">
            <a:off x="2157714" y="3810001"/>
            <a:ext cx="280686" cy="161575"/>
          </a:xfrm>
          <a:prstGeom prst="line">
            <a:avLst/>
          </a:prstGeom>
          <a:ln w="12065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4572001" y="3962399"/>
            <a:ext cx="304800" cy="152400"/>
          </a:xfrm>
          <a:prstGeom prst="line">
            <a:avLst/>
          </a:prstGeom>
          <a:ln w="13335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endCxn id="10" idx="4"/>
          </p:cNvCxnSpPr>
          <p:nvPr/>
        </p:nvCxnSpPr>
        <p:spPr>
          <a:xfrm flipV="1">
            <a:off x="2590800" y="3112008"/>
            <a:ext cx="1784604" cy="10604"/>
          </a:xfrm>
          <a:prstGeom prst="line">
            <a:avLst/>
          </a:prstGeom>
          <a:ln w="952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895601" y="76201"/>
            <a:ext cx="72955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a) Biết MN = 14cm.Tính độ dài BC?</a:t>
            </a:r>
            <a:endParaRPr lang="en-US" sz="36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933811" y="2677180"/>
            <a:ext cx="10021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4cm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329522" y="4495800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735602"/>
              </p:ext>
            </p:extLst>
          </p:nvPr>
        </p:nvGraphicFramePr>
        <p:xfrm>
          <a:off x="5295292" y="911226"/>
          <a:ext cx="12112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0" name="Equation" r:id="rId3" imgW="469800" imgH="177480" progId="Equation.DSMT4">
                  <p:embed/>
                </p:oleObj>
              </mc:Choice>
              <mc:Fallback>
                <p:oleObj name="Equation" r:id="rId3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292" y="911226"/>
                        <a:ext cx="12112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24"/>
          <p:cNvSpPr txBox="1">
            <a:spLocks noChangeArrowheads="1"/>
          </p:cNvSpPr>
          <p:nvPr/>
        </p:nvSpPr>
        <p:spPr bwMode="auto">
          <a:xfrm>
            <a:off x="4540403" y="838201"/>
            <a:ext cx="8618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Xét    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 Box 124"/>
          <p:cNvSpPr txBox="1">
            <a:spLocks noChangeArrowheads="1"/>
          </p:cNvSpPr>
          <p:nvPr/>
        </p:nvSpPr>
        <p:spPr bwMode="auto">
          <a:xfrm>
            <a:off x="6497925" y="838201"/>
            <a:ext cx="170107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a có     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 Box 124"/>
          <p:cNvSpPr txBox="1">
            <a:spLocks noChangeArrowheads="1"/>
          </p:cNvSpPr>
          <p:nvPr/>
        </p:nvSpPr>
        <p:spPr bwMode="auto">
          <a:xfrm>
            <a:off x="5127417" y="1472626"/>
            <a:ext cx="5486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M là trung điểm của AB(gt)    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 Box 124"/>
          <p:cNvSpPr txBox="1">
            <a:spLocks noChangeArrowheads="1"/>
          </p:cNvSpPr>
          <p:nvPr/>
        </p:nvSpPr>
        <p:spPr bwMode="auto">
          <a:xfrm>
            <a:off x="5127417" y="2234626"/>
            <a:ext cx="5486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là trung điểm của AC(gt)    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334229"/>
              </p:ext>
            </p:extLst>
          </p:nvPr>
        </p:nvGraphicFramePr>
        <p:xfrm>
          <a:off x="5051218" y="2957487"/>
          <a:ext cx="823193" cy="595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1" name="Equation" r:id="rId5" imgW="190440" imgH="152280" progId="Equation.DSMT4">
                  <p:embed/>
                </p:oleObj>
              </mc:Choice>
              <mc:Fallback>
                <p:oleObj name="Equation" r:id="rId5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218" y="2957487"/>
                        <a:ext cx="823193" cy="5958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810242"/>
              </p:ext>
            </p:extLst>
          </p:nvPr>
        </p:nvGraphicFramePr>
        <p:xfrm>
          <a:off x="9280625" y="1447800"/>
          <a:ext cx="1256992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2" name="Equation" r:id="rId7" imgW="177480" imgH="253800" progId="Equation.DSMT4">
                  <p:embed/>
                </p:oleObj>
              </mc:Choice>
              <mc:Fallback>
                <p:oleObj name="Equation" r:id="rId7" imgW="177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0625" y="1447800"/>
                        <a:ext cx="1256992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124"/>
          <p:cNvSpPr txBox="1">
            <a:spLocks noChangeArrowheads="1"/>
          </p:cNvSpPr>
          <p:nvPr/>
        </p:nvSpPr>
        <p:spPr bwMode="auto">
          <a:xfrm>
            <a:off x="5584617" y="2943762"/>
            <a:ext cx="54864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MN là đường trung bình 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ủa 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848834"/>
              </p:ext>
            </p:extLst>
          </p:nvPr>
        </p:nvGraphicFramePr>
        <p:xfrm>
          <a:off x="6281109" y="3733801"/>
          <a:ext cx="12112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3" name="Equation" r:id="rId9" imgW="469800" imgH="177480" progId="Equation.DSMT4">
                  <p:embed/>
                </p:oleObj>
              </mc:Choice>
              <mc:Fallback>
                <p:oleObj name="Equation" r:id="rId9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109" y="3733801"/>
                        <a:ext cx="12112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45094"/>
              </p:ext>
            </p:extLst>
          </p:nvPr>
        </p:nvGraphicFramePr>
        <p:xfrm>
          <a:off x="5373779" y="4433326"/>
          <a:ext cx="823193" cy="595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4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779" y="4433326"/>
                        <a:ext cx="823193" cy="5958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24"/>
          <p:cNvSpPr txBox="1">
            <a:spLocks noChangeArrowheads="1"/>
          </p:cNvSpPr>
          <p:nvPr/>
        </p:nvSpPr>
        <p:spPr bwMode="auto">
          <a:xfrm>
            <a:off x="6044571" y="4454526"/>
            <a:ext cx="4572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MN // BC và 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295075"/>
              </p:ext>
            </p:extLst>
          </p:nvPr>
        </p:nvGraphicFramePr>
        <p:xfrm>
          <a:off x="8359415" y="4343400"/>
          <a:ext cx="1473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5" name="Equation" r:id="rId12" imgW="672840" imgH="406080" progId="Equation.DSMT4">
                  <p:embed/>
                </p:oleObj>
              </mc:Choice>
              <mc:Fallback>
                <p:oleObj name="Equation" r:id="rId12" imgW="672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9415" y="4343400"/>
                        <a:ext cx="1473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124"/>
          <p:cNvSpPr txBox="1">
            <a:spLocks noChangeArrowheads="1"/>
          </p:cNvSpPr>
          <p:nvPr/>
        </p:nvSpPr>
        <p:spPr bwMode="auto">
          <a:xfrm>
            <a:off x="5997215" y="5088951"/>
            <a:ext cx="4572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(t/c đường trung bình)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976716"/>
              </p:ext>
            </p:extLst>
          </p:nvPr>
        </p:nvGraphicFramePr>
        <p:xfrm>
          <a:off x="4470401" y="5947226"/>
          <a:ext cx="823193" cy="595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6" name="Equation" r:id="rId14" imgW="190440" imgH="152280" progId="Equation.DSMT4">
                  <p:embed/>
                </p:oleObj>
              </mc:Choice>
              <mc:Fallback>
                <p:oleObj name="Equation" r:id="rId14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1" y="5947226"/>
                        <a:ext cx="823193" cy="5958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124"/>
          <p:cNvSpPr txBox="1">
            <a:spLocks noChangeArrowheads="1"/>
          </p:cNvSpPr>
          <p:nvPr/>
        </p:nvSpPr>
        <p:spPr bwMode="auto">
          <a:xfrm>
            <a:off x="5141194" y="5968426"/>
            <a:ext cx="221261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BC = 2.MN 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 Box 124"/>
          <p:cNvSpPr txBox="1">
            <a:spLocks noChangeArrowheads="1"/>
          </p:cNvSpPr>
          <p:nvPr/>
        </p:nvSpPr>
        <p:spPr bwMode="auto">
          <a:xfrm>
            <a:off x="7236186" y="5968426"/>
            <a:ext cx="320321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= 2. 14 = 28 (cm) 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1863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5" grpId="0"/>
      <p:bldP spid="26" grpId="0"/>
      <p:bldP spid="27" grpId="0"/>
      <p:bldP spid="28" grpId="0"/>
      <p:bldP spid="31" grpId="0"/>
      <p:bldP spid="34" grpId="0"/>
      <p:bldP spid="36" grpId="0"/>
      <p:bldP spid="39" grpId="0"/>
      <p:bldP spid="4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7" name="Straight Connector 26"/>
          <p:cNvCxnSpPr/>
          <p:nvPr/>
        </p:nvCxnSpPr>
        <p:spPr>
          <a:xfrm flipV="1">
            <a:off x="1676400" y="1981200"/>
            <a:ext cx="1295400" cy="3657600"/>
          </a:xfrm>
          <a:prstGeom prst="line">
            <a:avLst/>
          </a:prstGeom>
          <a:ln w="7620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2971800" y="1981200"/>
            <a:ext cx="3810000" cy="3657600"/>
          </a:xfrm>
          <a:prstGeom prst="line">
            <a:avLst/>
          </a:prstGeom>
          <a:ln w="7620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684772" y="1287960"/>
            <a:ext cx="5918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489775" y="5410201"/>
            <a:ext cx="5918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 flipV="1">
            <a:off x="1676400" y="5629870"/>
            <a:ext cx="5105400" cy="8930"/>
          </a:xfrm>
          <a:prstGeom prst="line">
            <a:avLst/>
          </a:prstGeom>
          <a:ln w="7620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536774" y="5562601"/>
            <a:ext cx="56137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721538" y="3116760"/>
            <a:ext cx="5918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34" name="Oval 33"/>
          <p:cNvSpPr/>
          <p:nvPr/>
        </p:nvSpPr>
        <p:spPr>
          <a:xfrm>
            <a:off x="2362200" y="3657600"/>
            <a:ext cx="54864" cy="54864"/>
          </a:xfrm>
          <a:prstGeom prst="ellipse">
            <a:avLst/>
          </a:prstGeom>
          <a:solidFill>
            <a:srgbClr val="FF0000"/>
          </a:solidFill>
          <a:ln w="107950">
            <a:solidFill>
              <a:srgbClr val="FF0000">
                <a:alpha val="8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587041" y="3040560"/>
            <a:ext cx="56137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36" name="Oval 35"/>
          <p:cNvSpPr/>
          <p:nvPr/>
        </p:nvSpPr>
        <p:spPr>
          <a:xfrm>
            <a:off x="4724400" y="3678936"/>
            <a:ext cx="54864" cy="54864"/>
          </a:xfrm>
          <a:prstGeom prst="ellipse">
            <a:avLst/>
          </a:prstGeom>
          <a:solidFill>
            <a:srgbClr val="FF0000"/>
          </a:solidFill>
          <a:ln w="107950">
            <a:solidFill>
              <a:srgbClr val="FF0000">
                <a:alpha val="8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859914" y="5653719"/>
            <a:ext cx="71686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38" name="Oval 37"/>
          <p:cNvSpPr/>
          <p:nvPr/>
        </p:nvSpPr>
        <p:spPr>
          <a:xfrm>
            <a:off x="4114800" y="5606022"/>
            <a:ext cx="54864" cy="54864"/>
          </a:xfrm>
          <a:prstGeom prst="ellipse">
            <a:avLst/>
          </a:prstGeom>
          <a:ln w="107950">
            <a:solidFill>
              <a:srgbClr val="FF0000">
                <a:alpha val="8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9" name="Straight Connector 38"/>
          <p:cNvCxnSpPr>
            <a:stCxn id="34" idx="5"/>
            <a:endCxn id="38" idx="4"/>
          </p:cNvCxnSpPr>
          <p:nvPr/>
        </p:nvCxnSpPr>
        <p:spPr>
          <a:xfrm>
            <a:off x="2409030" y="3704430"/>
            <a:ext cx="1733203" cy="1956457"/>
          </a:xfrm>
          <a:prstGeom prst="line">
            <a:avLst/>
          </a:prstGeom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38" idx="7"/>
            <a:endCxn id="36" idx="4"/>
          </p:cNvCxnSpPr>
          <p:nvPr/>
        </p:nvCxnSpPr>
        <p:spPr>
          <a:xfrm flipV="1">
            <a:off x="4161630" y="3733801"/>
            <a:ext cx="590203" cy="1880257"/>
          </a:xfrm>
          <a:prstGeom prst="line">
            <a:avLst/>
          </a:prstGeom>
          <a:ln w="76200" cmpd="sng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2971800" y="1977312"/>
            <a:ext cx="3809824" cy="3652559"/>
          </a:xfrm>
          <a:prstGeom prst="line">
            <a:avLst/>
          </a:prstGeom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V="1">
            <a:off x="1676400" y="1977312"/>
            <a:ext cx="1295400" cy="3628710"/>
          </a:xfrm>
          <a:prstGeom prst="line">
            <a:avLst/>
          </a:prstGeom>
          <a:ln w="76200" cmpd="sng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V="1">
            <a:off x="2590800" y="5410200"/>
            <a:ext cx="228600" cy="381000"/>
          </a:xfrm>
          <a:prstGeom prst="line">
            <a:avLst/>
          </a:prstGeom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5562600" y="5410201"/>
            <a:ext cx="152400" cy="381001"/>
          </a:xfrm>
          <a:prstGeom prst="line">
            <a:avLst/>
          </a:prstGeom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H="1" flipV="1">
            <a:off x="2971801" y="1981201"/>
            <a:ext cx="8885" cy="3704429"/>
          </a:xfrm>
          <a:prstGeom prst="line">
            <a:avLst/>
          </a:prstGeom>
          <a:ln w="76200" cmpd="sng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ctangle 45"/>
          <p:cNvSpPr/>
          <p:nvPr/>
        </p:nvSpPr>
        <p:spPr>
          <a:xfrm>
            <a:off x="2971800" y="5305426"/>
            <a:ext cx="407988" cy="333375"/>
          </a:xfrm>
          <a:prstGeom prst="rect">
            <a:avLst/>
          </a:prstGeom>
          <a:solidFill>
            <a:srgbClr val="FFFF00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2743201" y="5562601"/>
            <a:ext cx="6238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cxnSp>
        <p:nvCxnSpPr>
          <p:cNvPr id="48" name="Straight Connector 47"/>
          <p:cNvCxnSpPr>
            <a:endCxn id="36" idx="7"/>
          </p:cNvCxnSpPr>
          <p:nvPr/>
        </p:nvCxnSpPr>
        <p:spPr>
          <a:xfrm flipV="1">
            <a:off x="2971625" y="3686972"/>
            <a:ext cx="1799605" cy="1966747"/>
          </a:xfrm>
          <a:prstGeom prst="line">
            <a:avLst/>
          </a:prstGeom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>
            <a:off x="4343400" y="130314"/>
            <a:ext cx="5410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u="sng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 </a:t>
            </a:r>
            <a:r>
              <a:rPr lang="en-US" sz="4000" b="1" u="sng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nh HE = </a:t>
            </a:r>
            <a:r>
              <a:rPr lang="en-US" sz="4000" b="1" u="sng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D</a:t>
            </a:r>
            <a:endParaRPr lang="en-US" sz="4400" b="1" u="sng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50" name="Straight Connector 49"/>
          <p:cNvCxnSpPr/>
          <p:nvPr/>
        </p:nvCxnSpPr>
        <p:spPr>
          <a:xfrm rot="5400000" flipH="1" flipV="1">
            <a:off x="5315171" y="4302646"/>
            <a:ext cx="228600" cy="228600"/>
          </a:xfrm>
          <a:prstGeom prst="line">
            <a:avLst/>
          </a:prstGeom>
          <a:ln w="136525" cmpd="tri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rot="5400000" flipH="1" flipV="1">
            <a:off x="3810000" y="2819400"/>
            <a:ext cx="228600" cy="228600"/>
          </a:xfrm>
          <a:prstGeom prst="line">
            <a:avLst/>
          </a:prstGeom>
          <a:ln w="136525" cmpd="tri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079415"/>
              </p:ext>
            </p:extLst>
          </p:nvPr>
        </p:nvGraphicFramePr>
        <p:xfrm>
          <a:off x="5638800" y="835150"/>
          <a:ext cx="1413230" cy="536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4" name="Equation" r:id="rId3" imgW="469800" imgH="177480" progId="Equation.DSMT4">
                  <p:embed/>
                </p:oleObj>
              </mc:Choice>
              <mc:Fallback>
                <p:oleObj name="Equation" r:id="rId3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835150"/>
                        <a:ext cx="1413230" cy="536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124"/>
          <p:cNvSpPr txBox="1">
            <a:spLocks noChangeArrowheads="1"/>
          </p:cNvSpPr>
          <p:nvPr/>
        </p:nvSpPr>
        <p:spPr bwMode="auto">
          <a:xfrm>
            <a:off x="4672972" y="685800"/>
            <a:ext cx="111822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Xét </a:t>
            </a:r>
            <a:endParaRPr 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917016"/>
              </p:ext>
            </p:extLst>
          </p:nvPr>
        </p:nvGraphicFramePr>
        <p:xfrm>
          <a:off x="5791201" y="4035980"/>
          <a:ext cx="951045" cy="688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5" name="Equation" r:id="rId5" imgW="190440" imgH="152280" progId="Equation.DSMT4">
                  <p:embed/>
                </p:oleObj>
              </mc:Choice>
              <mc:Fallback>
                <p:oleObj name="Equation" r:id="rId5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1" y="4035980"/>
                        <a:ext cx="951045" cy="6884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Straight Connector 56"/>
          <p:cNvCxnSpPr/>
          <p:nvPr/>
        </p:nvCxnSpPr>
        <p:spPr>
          <a:xfrm>
            <a:off x="1888226" y="4419601"/>
            <a:ext cx="397775" cy="192365"/>
          </a:xfrm>
          <a:prstGeom prst="line">
            <a:avLst/>
          </a:prstGeom>
          <a:ln w="139700" cmpd="dbl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2438401" y="2819401"/>
            <a:ext cx="397775" cy="192365"/>
          </a:xfrm>
          <a:prstGeom prst="line">
            <a:avLst/>
          </a:prstGeom>
          <a:ln w="139700" cmpd="dbl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 Box 124"/>
          <p:cNvSpPr txBox="1">
            <a:spLocks noChangeArrowheads="1"/>
          </p:cNvSpPr>
          <p:nvPr/>
        </p:nvSpPr>
        <p:spPr bwMode="auto">
          <a:xfrm>
            <a:off x="7035172" y="685800"/>
            <a:ext cx="188022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a có: </a:t>
            </a:r>
            <a:endParaRPr 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4495800" y="1981201"/>
            <a:ext cx="6096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 là </a:t>
            </a:r>
            <a:r>
              <a:rPr lang="en-US" sz="36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 điểm </a:t>
            </a:r>
            <a:r>
              <a:rPr lang="en-US" sz="36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 AB (cmt)</a:t>
            </a:r>
          </a:p>
        </p:txBody>
      </p:sp>
      <p:sp>
        <p:nvSpPr>
          <p:cNvPr id="63" name="Rectangle 62"/>
          <p:cNvSpPr/>
          <p:nvPr/>
        </p:nvSpPr>
        <p:spPr>
          <a:xfrm>
            <a:off x="4495800" y="1295401"/>
            <a:ext cx="6096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sz="36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</a:t>
            </a:r>
            <a:r>
              <a:rPr lang="en-US" sz="36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 điểm </a:t>
            </a:r>
            <a:r>
              <a:rPr lang="en-US" sz="36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 BC (gt)</a:t>
            </a:r>
          </a:p>
        </p:txBody>
      </p:sp>
      <p:graphicFrame>
        <p:nvGraphicFramePr>
          <p:cNvPr id="6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725288"/>
              </p:ext>
            </p:extLst>
          </p:nvPr>
        </p:nvGraphicFramePr>
        <p:xfrm>
          <a:off x="9639608" y="1287960"/>
          <a:ext cx="1180792" cy="1531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6" name="Equation" r:id="rId7" imgW="177480" imgH="253800" progId="Equation.DSMT4">
                  <p:embed/>
                </p:oleObj>
              </mc:Choice>
              <mc:Fallback>
                <p:oleObj name="Equation" r:id="rId7" imgW="177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9608" y="1287960"/>
                        <a:ext cx="1180792" cy="15314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574084"/>
              </p:ext>
            </p:extLst>
          </p:nvPr>
        </p:nvGraphicFramePr>
        <p:xfrm>
          <a:off x="4876801" y="2740580"/>
          <a:ext cx="951045" cy="688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7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1" y="2740580"/>
                        <a:ext cx="951045" cy="6884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65"/>
          <p:cNvSpPr/>
          <p:nvPr/>
        </p:nvSpPr>
        <p:spPr>
          <a:xfrm>
            <a:off x="5562600" y="2762072"/>
            <a:ext cx="6096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D là đường trung bình </a:t>
            </a:r>
          </a:p>
          <a:p>
            <a:r>
              <a:rPr lang="en-US" sz="36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 </a:t>
            </a:r>
          </a:p>
        </p:txBody>
      </p:sp>
      <p:graphicFrame>
        <p:nvGraphicFramePr>
          <p:cNvPr id="67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762672"/>
              </p:ext>
            </p:extLst>
          </p:nvPr>
        </p:nvGraphicFramePr>
        <p:xfrm>
          <a:off x="6359170" y="3368621"/>
          <a:ext cx="1413230" cy="536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8" name="Equation" r:id="rId10" imgW="469800" imgH="177480" progId="Equation.DSMT4">
                  <p:embed/>
                </p:oleObj>
              </mc:Choice>
              <mc:Fallback>
                <p:oleObj name="Equation" r:id="rId10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170" y="3368621"/>
                        <a:ext cx="1413230" cy="536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195730"/>
              </p:ext>
            </p:extLst>
          </p:nvPr>
        </p:nvGraphicFramePr>
        <p:xfrm>
          <a:off x="6553201" y="3789364"/>
          <a:ext cx="2243137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9" name="Equation" r:id="rId11" imgW="685800" imgH="393480" progId="Equation.DSMT4">
                  <p:embed/>
                </p:oleObj>
              </mc:Choice>
              <mc:Fallback>
                <p:oleObj name="Equation" r:id="rId11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1" y="3789364"/>
                        <a:ext cx="2243137" cy="11636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124"/>
          <p:cNvSpPr txBox="1">
            <a:spLocks noChangeArrowheads="1"/>
          </p:cNvSpPr>
          <p:nvPr/>
        </p:nvSpPr>
        <p:spPr bwMode="auto">
          <a:xfrm>
            <a:off x="8686800" y="4124981"/>
            <a:ext cx="196770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(t/c đtb)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Text Box 124"/>
          <p:cNvSpPr txBox="1">
            <a:spLocks noChangeArrowheads="1"/>
          </p:cNvSpPr>
          <p:nvPr/>
        </p:nvSpPr>
        <p:spPr bwMode="auto">
          <a:xfrm>
            <a:off x="6324601" y="4722951"/>
            <a:ext cx="104202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 mà </a:t>
            </a:r>
            <a:endParaRPr 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735300"/>
              </p:ext>
            </p:extLst>
          </p:nvPr>
        </p:nvGraphicFramePr>
        <p:xfrm>
          <a:off x="7143751" y="4572001"/>
          <a:ext cx="3281363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90" name="Equation" r:id="rId13" imgW="1002960" imgH="393480" progId="Equation.DSMT4">
                  <p:embed/>
                </p:oleObj>
              </mc:Choice>
              <mc:Fallback>
                <p:oleObj name="Equation" r:id="rId13" imgW="1002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1" y="4572001"/>
                        <a:ext cx="3281363" cy="11636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488957"/>
              </p:ext>
            </p:extLst>
          </p:nvPr>
        </p:nvGraphicFramePr>
        <p:xfrm>
          <a:off x="9677400" y="4038600"/>
          <a:ext cx="1180792" cy="1546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91" name="Equation" r:id="rId15" imgW="177480" imgH="253800" progId="Equation.DSMT4">
                  <p:embed/>
                </p:oleObj>
              </mc:Choice>
              <mc:Fallback>
                <p:oleObj name="Equation" r:id="rId15" imgW="177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7400" y="4038600"/>
                        <a:ext cx="1180792" cy="1546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832065"/>
              </p:ext>
            </p:extLst>
          </p:nvPr>
        </p:nvGraphicFramePr>
        <p:xfrm>
          <a:off x="6934201" y="5867401"/>
          <a:ext cx="951045" cy="688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92" name="Equation" r:id="rId16" imgW="190440" imgH="152280" progId="Equation.DSMT4">
                  <p:embed/>
                </p:oleObj>
              </mc:Choice>
              <mc:Fallback>
                <p:oleObj name="Equation" r:id="rId16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1" y="5867401"/>
                        <a:ext cx="951045" cy="6884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Rectangle 73"/>
          <p:cNvSpPr/>
          <p:nvPr/>
        </p:nvSpPr>
        <p:spPr>
          <a:xfrm>
            <a:off x="7681027" y="5791200"/>
            <a:ext cx="2362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E </a:t>
            </a:r>
            <a:r>
              <a:rPr lang="en-US" sz="4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en-US" sz="4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D</a:t>
            </a:r>
            <a:endParaRPr lang="en-US" sz="4400" b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737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9" grpId="0"/>
      <p:bldP spid="60" grpId="0"/>
      <p:bldP spid="63" grpId="0"/>
      <p:bldP spid="66" grpId="0"/>
      <p:bldP spid="69" grpId="0"/>
      <p:bldP spid="70" grpId="0"/>
      <p:bldP spid="7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76201"/>
            <a:ext cx="11811000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457200" algn="l"/>
                <a:tab pos="3200400" algn="l"/>
              </a:tabLst>
            </a:pPr>
            <a:r>
              <a:rPr lang="vi-VN" sz="5400" b="1" u="sng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</a:t>
            </a:r>
            <a:r>
              <a:rPr lang="en-US" sz="5400" b="1" u="sng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vi-VN" sz="5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54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tabLst>
                <a:tab pos="457200" algn="l"/>
                <a:tab pos="3200400" algn="l"/>
              </a:tabLst>
            </a:pPr>
            <a:r>
              <a:rPr lang="pt-BR" sz="5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pt-BR" sz="5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∆ABC vuông tại A </a:t>
            </a:r>
            <a:endParaRPr lang="pt-BR" sz="54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tabLst>
                <a:tab pos="457200" algn="l"/>
                <a:tab pos="3200400" algn="l"/>
              </a:tabLst>
            </a:pPr>
            <a:r>
              <a:rPr lang="pt-BR" sz="5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pt-BR" sz="5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 &lt; </a:t>
            </a:r>
            <a:r>
              <a:rPr lang="pt-BR" sz="5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C), kẻ đường trung tuyến AE. </a:t>
            </a:r>
            <a:r>
              <a:rPr lang="pt-BR" sz="5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 E vẽ EF vuông góc với AC tại F, ED vuông góc với AB tại D</a:t>
            </a:r>
            <a:r>
              <a:rPr lang="pt-BR" sz="5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60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8346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524000" y="1109008"/>
            <a:ext cx="9144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a)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ứng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 minh 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ứ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ADEF 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ữ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ật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6600" b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2772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 rot="5400000">
            <a:off x="1409700" y="495300"/>
            <a:ext cx="1524000" cy="114300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rot="16200000" flipH="1">
            <a:off x="2743200" y="304800"/>
            <a:ext cx="1447800" cy="144780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1600200" y="1828800"/>
            <a:ext cx="1295400" cy="68580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2895600" y="1752600"/>
            <a:ext cx="1295400" cy="76200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4495800" y="4419600"/>
            <a:ext cx="4800600" cy="16002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endCxn id="15" idx="1"/>
          </p:cNvCxnSpPr>
          <p:nvPr/>
        </p:nvCxnSpPr>
        <p:spPr>
          <a:xfrm flipV="1">
            <a:off x="4495800" y="3390900"/>
            <a:ext cx="2819400" cy="114300"/>
          </a:xfrm>
          <a:prstGeom prst="straightConnector1">
            <a:avLst/>
          </a:prstGeom>
          <a:ln w="57150">
            <a:solidFill>
              <a:srgbClr val="FF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572000" y="4419600"/>
            <a:ext cx="3505200" cy="1066800"/>
          </a:xfrm>
          <a:prstGeom prst="straightConnector1">
            <a:avLst/>
          </a:prstGeom>
          <a:ln w="571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endCxn id="15" idx="0"/>
          </p:cNvCxnSpPr>
          <p:nvPr/>
        </p:nvCxnSpPr>
        <p:spPr>
          <a:xfrm>
            <a:off x="3657600" y="1229618"/>
            <a:ext cx="5295900" cy="1132582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>
            <a:spLocks noChangeArrowheads="1"/>
          </p:cNvSpPr>
          <p:nvPr/>
        </p:nvSpPr>
        <p:spPr bwMode="auto">
          <a:xfrm rot="663665">
            <a:off x="4433189" y="1328874"/>
            <a:ext cx="26685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000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BA GÓC VUÔNG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 rot="-189898">
            <a:off x="4346472" y="3048764"/>
            <a:ext cx="290374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000" b="1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MỘT GÓC VUÔNG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 rot="-1158863">
            <a:off x="4476751" y="5292725"/>
            <a:ext cx="44243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ĐƯỜNG CHÉO BẰNG NHAU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315200" y="2362200"/>
            <a:ext cx="3276600" cy="205740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rapezoid 15"/>
          <p:cNvSpPr/>
          <p:nvPr/>
        </p:nvSpPr>
        <p:spPr>
          <a:xfrm>
            <a:off x="1600200" y="2590800"/>
            <a:ext cx="3048000" cy="1987550"/>
          </a:xfrm>
          <a:prstGeom prst="trapezoid">
            <a:avLst/>
          </a:prstGeom>
          <a:noFill/>
          <a:ln w="57150"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Parallelogram 16"/>
          <p:cNvSpPr/>
          <p:nvPr/>
        </p:nvSpPr>
        <p:spPr>
          <a:xfrm>
            <a:off x="1752600" y="4922838"/>
            <a:ext cx="2971800" cy="1706562"/>
          </a:xfrm>
          <a:prstGeom prst="parallelogram">
            <a:avLst/>
          </a:prstGeom>
          <a:noFill/>
          <a:ln w="571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 rot="-1084418">
            <a:off x="4498872" y="4664045"/>
            <a:ext cx="290374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MỘT GÓC VUÔNG</a:t>
            </a:r>
          </a:p>
        </p:txBody>
      </p:sp>
      <p:sp>
        <p:nvSpPr>
          <p:cNvPr id="19" name="TextBox 3"/>
          <p:cNvSpPr txBox="1">
            <a:spLocks noChangeArrowheads="1"/>
          </p:cNvSpPr>
          <p:nvPr/>
        </p:nvSpPr>
        <p:spPr bwMode="auto">
          <a:xfrm>
            <a:off x="5426076" y="218182"/>
            <a:ext cx="5165725" cy="1077218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 lại dấu hiệu nhận biết </a:t>
            </a:r>
            <a:endParaRPr lang="en-US" b="1" u="sng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:</a:t>
            </a:r>
            <a:endParaRPr lang="en-US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5688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6" grpId="0" animBg="1"/>
      <p:bldP spid="17" grpId="0" animBg="1"/>
      <p:bldP spid="1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962102" y="4611708"/>
            <a:ext cx="381000" cy="381000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ight Triangle 6"/>
          <p:cNvSpPr/>
          <p:nvPr/>
        </p:nvSpPr>
        <p:spPr>
          <a:xfrm>
            <a:off x="1962102" y="2431197"/>
            <a:ext cx="4419600" cy="2590800"/>
          </a:xfrm>
          <a:prstGeom prst="rtTriangle">
            <a:avLst/>
          </a:prstGeom>
          <a:noFill/>
          <a:ln w="762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81102" y="4884004"/>
            <a:ext cx="6286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76902" y="4884004"/>
            <a:ext cx="6286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09827" y="1752601"/>
            <a:ext cx="5950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Connector 13"/>
          <p:cNvCxnSpPr>
            <a:endCxn id="18" idx="4"/>
          </p:cNvCxnSpPr>
          <p:nvPr/>
        </p:nvCxnSpPr>
        <p:spPr>
          <a:xfrm flipV="1">
            <a:off x="1962102" y="3715548"/>
            <a:ext cx="2181266" cy="1313652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943303" y="2971801"/>
            <a:ext cx="5950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 rot="5400000">
            <a:off x="2914602" y="3002697"/>
            <a:ext cx="304800" cy="228600"/>
          </a:xfrm>
          <a:prstGeom prst="line">
            <a:avLst/>
          </a:prstGeom>
          <a:ln w="857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5048202" y="4221897"/>
            <a:ext cx="304800" cy="228600"/>
          </a:xfrm>
          <a:prstGeom prst="line">
            <a:avLst/>
          </a:prstGeom>
          <a:ln w="857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 rot="60000" flipV="1">
            <a:off x="4096514" y="3715541"/>
            <a:ext cx="92075" cy="93662"/>
          </a:xfrm>
          <a:prstGeom prst="ellipse">
            <a:avLst/>
          </a:prstGeom>
          <a:solidFill>
            <a:srgbClr val="FF0000"/>
          </a:solidFill>
          <a:ln w="698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Straight Connector 18"/>
          <p:cNvCxnSpPr>
            <a:stCxn id="7" idx="1"/>
            <a:endCxn id="18" idx="3"/>
          </p:cNvCxnSpPr>
          <p:nvPr/>
        </p:nvCxnSpPr>
        <p:spPr>
          <a:xfrm>
            <a:off x="1962102" y="3726598"/>
            <a:ext cx="2148478" cy="2097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1962102" y="3726598"/>
            <a:ext cx="381000" cy="365125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714702" y="4625122"/>
            <a:ext cx="381000" cy="381000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 flipV="1">
            <a:off x="4095702" y="3710723"/>
            <a:ext cx="14878" cy="1279525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3886200" y="4953001"/>
            <a:ext cx="56137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371600" y="3207604"/>
            <a:ext cx="6286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38" name="Rectangle 37"/>
          <p:cNvSpPr/>
          <p:nvPr/>
        </p:nvSpPr>
        <p:spPr>
          <a:xfrm>
            <a:off x="3429000" y="153650"/>
            <a:ext cx="73914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Chứng minh tứ giác </a:t>
            </a:r>
            <a:r>
              <a:rPr lang="en-US" sz="44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DEF </a:t>
            </a:r>
          </a:p>
          <a:p>
            <a:r>
              <a:rPr lang="en-US" sz="44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 </a:t>
            </a:r>
            <a:r>
              <a:rPr lang="en-US" sz="44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</a:t>
            </a:r>
            <a:r>
              <a:rPr lang="en-US" sz="44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 nhật.</a:t>
            </a:r>
            <a:endParaRPr lang="en-US" sz="4800" b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4572000" y="1668960"/>
            <a:ext cx="61722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 tứ giác ADEF ta có:</a:t>
            </a:r>
            <a:endParaRPr lang="en-US" sz="4800" b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853233"/>
              </p:ext>
            </p:extLst>
          </p:nvPr>
        </p:nvGraphicFramePr>
        <p:xfrm>
          <a:off x="6591608" y="2438401"/>
          <a:ext cx="2643022" cy="838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6" name="Equation" r:id="rId3" imgW="799920" imgH="253800" progId="Equation.DSMT4">
                  <p:embed/>
                </p:oleObj>
              </mc:Choice>
              <mc:Fallback>
                <p:oleObj name="Equation" r:id="rId3" imgW="799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608" y="2438401"/>
                        <a:ext cx="2643022" cy="838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29129"/>
              </p:ext>
            </p:extLst>
          </p:nvPr>
        </p:nvGraphicFramePr>
        <p:xfrm>
          <a:off x="6568790" y="3294003"/>
          <a:ext cx="3295792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7" name="Equation" r:id="rId5" imgW="1002960" imgH="253800" progId="Equation.DSMT4">
                  <p:embed/>
                </p:oleObj>
              </mc:Choice>
              <mc:Fallback>
                <p:oleObj name="Equation" r:id="rId5" imgW="1002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8790" y="3294003"/>
                        <a:ext cx="3295792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239266"/>
              </p:ext>
            </p:extLst>
          </p:nvPr>
        </p:nvGraphicFramePr>
        <p:xfrm>
          <a:off x="6591608" y="4279037"/>
          <a:ext cx="3272974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8" name="Equation" r:id="rId7" imgW="990360" imgH="253800" progId="Equation.DSMT4">
                  <p:embed/>
                </p:oleObj>
              </mc:Choice>
              <mc:Fallback>
                <p:oleObj name="Equation" r:id="rId7" imgW="990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608" y="4279037"/>
                        <a:ext cx="3272974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290781"/>
              </p:ext>
            </p:extLst>
          </p:nvPr>
        </p:nvGraphicFramePr>
        <p:xfrm>
          <a:off x="9336985" y="2286000"/>
          <a:ext cx="1180792" cy="3142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9" name="Equation" r:id="rId9" imgW="177480" imgH="253800" progId="Equation.DSMT4">
                  <p:embed/>
                </p:oleObj>
              </mc:Choice>
              <mc:Fallback>
                <p:oleObj name="Equation" r:id="rId9" imgW="177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6985" y="2286000"/>
                        <a:ext cx="1180792" cy="3142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643981"/>
              </p:ext>
            </p:extLst>
          </p:nvPr>
        </p:nvGraphicFramePr>
        <p:xfrm>
          <a:off x="2707585" y="5486401"/>
          <a:ext cx="1143000" cy="827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0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7585" y="5486401"/>
                        <a:ext cx="1143000" cy="8273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3755287" y="5551769"/>
            <a:ext cx="73342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0" indent="-914400"/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Tứ giác ADEF</a:t>
            </a:r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là hình chữ nhật. 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9079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 animBg="1"/>
      <p:bldP spid="21" grpId="0" animBg="1"/>
      <p:bldP spid="22" grpId="0" animBg="1"/>
      <p:bldP spid="35" grpId="0"/>
      <p:bldP spid="36" grpId="0"/>
      <p:bldP spid="39" grpId="0"/>
      <p:bldP spid="4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524000" y="1224678"/>
            <a:ext cx="914400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400" b="1">
                <a:latin typeface="Times New Roman" panose="02020603050405020304" pitchFamily="18" charset="0"/>
                <a:ea typeface="Calibri" panose="020F0502020204030204" pitchFamily="34" charset="0"/>
              </a:rPr>
              <a:t>b)Kẻ đường cao AH của tam giác ABC. Chứng </a:t>
            </a:r>
            <a:r>
              <a:rPr lang="en-US" sz="5400" b="1">
                <a:latin typeface="Times New Roman" panose="02020603050405020304" pitchFamily="18" charset="0"/>
                <a:ea typeface="Calibri" panose="020F0502020204030204" pitchFamily="34" charset="0"/>
              </a:rPr>
              <a:t>minh tứ giác </a:t>
            </a:r>
            <a:r>
              <a:rPr lang="en-US" sz="5400" b="1">
                <a:latin typeface="Times New Roman" panose="02020603050405020304" pitchFamily="18" charset="0"/>
                <a:ea typeface="Calibri" panose="020F0502020204030204" pitchFamily="34" charset="0"/>
              </a:rPr>
              <a:t>BDFE là </a:t>
            </a:r>
            <a:r>
              <a:rPr lang="en-US" sz="5400" b="1">
                <a:latin typeface="Times New Roman" panose="02020603050405020304" pitchFamily="18" charset="0"/>
                <a:ea typeface="Calibri" panose="020F0502020204030204" pitchFamily="34" charset="0"/>
              </a:rPr>
              <a:t>hình </a:t>
            </a:r>
            <a:r>
              <a:rPr lang="en-US" sz="5400" b="1">
                <a:latin typeface="Times New Roman" panose="02020603050405020304" pitchFamily="18" charset="0"/>
                <a:ea typeface="Calibri" panose="020F0502020204030204" pitchFamily="34" charset="0"/>
              </a:rPr>
              <a:t>bình hành.</a:t>
            </a:r>
            <a:endParaRPr lang="en-US" sz="6000" b="1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8850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43"/>
          <p:cNvSpPr/>
          <p:nvPr/>
        </p:nvSpPr>
        <p:spPr>
          <a:xfrm>
            <a:off x="3733800" y="4724401"/>
            <a:ext cx="345734" cy="312003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940266" y="4717198"/>
            <a:ext cx="345734" cy="312003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ight Triangle 19"/>
          <p:cNvSpPr/>
          <p:nvPr/>
        </p:nvSpPr>
        <p:spPr>
          <a:xfrm>
            <a:off x="1962102" y="2431197"/>
            <a:ext cx="4419600" cy="2590800"/>
          </a:xfrm>
          <a:prstGeom prst="rtTriangle">
            <a:avLst/>
          </a:prstGeom>
          <a:noFill/>
          <a:ln w="762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581102" y="4884004"/>
            <a:ext cx="6286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076902" y="4884004"/>
            <a:ext cx="6286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509827" y="1752601"/>
            <a:ext cx="5950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Straight Connector 23"/>
          <p:cNvCxnSpPr>
            <a:endCxn id="28" idx="4"/>
          </p:cNvCxnSpPr>
          <p:nvPr/>
        </p:nvCxnSpPr>
        <p:spPr>
          <a:xfrm flipV="1">
            <a:off x="1962102" y="3715548"/>
            <a:ext cx="2181266" cy="1313652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3943303" y="2971801"/>
            <a:ext cx="5950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 rot="5400000">
            <a:off x="5048202" y="4221897"/>
            <a:ext cx="304800" cy="228600"/>
          </a:xfrm>
          <a:prstGeom prst="line">
            <a:avLst/>
          </a:prstGeom>
          <a:ln w="857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Oval 27"/>
          <p:cNvSpPr/>
          <p:nvPr/>
        </p:nvSpPr>
        <p:spPr>
          <a:xfrm rot="60000" flipV="1">
            <a:off x="4096514" y="3715541"/>
            <a:ext cx="92075" cy="93662"/>
          </a:xfrm>
          <a:prstGeom prst="ellipse">
            <a:avLst/>
          </a:prstGeom>
          <a:solidFill>
            <a:srgbClr val="FF0000"/>
          </a:solidFill>
          <a:ln w="698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Straight Connector 28"/>
          <p:cNvCxnSpPr>
            <a:stCxn id="20" idx="1"/>
            <a:endCxn id="28" idx="3"/>
          </p:cNvCxnSpPr>
          <p:nvPr/>
        </p:nvCxnSpPr>
        <p:spPr>
          <a:xfrm>
            <a:off x="1962102" y="3726598"/>
            <a:ext cx="2148478" cy="2097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1962102" y="3726598"/>
            <a:ext cx="345734" cy="312003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2" name="Straight Connector 31"/>
          <p:cNvCxnSpPr/>
          <p:nvPr/>
        </p:nvCxnSpPr>
        <p:spPr>
          <a:xfrm flipV="1">
            <a:off x="4095702" y="3710723"/>
            <a:ext cx="14878" cy="1279525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3886200" y="4953001"/>
            <a:ext cx="56137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371600" y="3207604"/>
            <a:ext cx="6286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35" name="Rectangle 34"/>
          <p:cNvSpPr/>
          <p:nvPr/>
        </p:nvSpPr>
        <p:spPr>
          <a:xfrm>
            <a:off x="3352800" y="124362"/>
            <a:ext cx="60198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4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Chứng </a:t>
            </a:r>
            <a:r>
              <a:rPr lang="en-US" sz="4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nh tứ giác </a:t>
            </a:r>
            <a:r>
              <a:rPr lang="en-US" sz="4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DFE là </a:t>
            </a:r>
            <a:r>
              <a:rPr lang="en-US" sz="4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</a:t>
            </a:r>
            <a:r>
              <a:rPr lang="en-US" sz="4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 hành.</a:t>
            </a:r>
            <a:endParaRPr lang="en-US" sz="4400" b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 flipV="1">
            <a:off x="1929314" y="3124200"/>
            <a:ext cx="1223420" cy="19050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2993636" y="2438401"/>
            <a:ext cx="66396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cxnSp>
        <p:nvCxnSpPr>
          <p:cNvPr id="41" name="Straight Connector 40"/>
          <p:cNvCxnSpPr/>
          <p:nvPr/>
        </p:nvCxnSpPr>
        <p:spPr>
          <a:xfrm>
            <a:off x="1981200" y="3733800"/>
            <a:ext cx="2114502" cy="12954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ctangle 45"/>
          <p:cNvSpPr/>
          <p:nvPr/>
        </p:nvSpPr>
        <p:spPr>
          <a:xfrm rot="1938959">
            <a:off x="2719463" y="3048748"/>
            <a:ext cx="345734" cy="312003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738124"/>
              </p:ext>
            </p:extLst>
          </p:nvPr>
        </p:nvGraphicFramePr>
        <p:xfrm>
          <a:off x="6400801" y="1143000"/>
          <a:ext cx="810377" cy="88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7"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1" y="1143000"/>
                        <a:ext cx="810377" cy="8838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/>
          <p:nvPr/>
        </p:nvSpPr>
        <p:spPr>
          <a:xfrm>
            <a:off x="4191000" y="1944147"/>
            <a:ext cx="218577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B // EF </a:t>
            </a:r>
            <a:endParaRPr lang="en-US" sz="4400" b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6934200" y="1959114"/>
            <a:ext cx="218577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B = EF  </a:t>
            </a:r>
            <a:endParaRPr lang="en-US" sz="4400" b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6224378" y="1897560"/>
            <a:ext cx="762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endParaRPr lang="en-US" sz="4800" b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823718"/>
              </p:ext>
            </p:extLst>
          </p:nvPr>
        </p:nvGraphicFramePr>
        <p:xfrm>
          <a:off x="7700002" y="2362200"/>
          <a:ext cx="810377" cy="88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8" name="Equation" r:id="rId5" imgW="139680" imgH="203040" progId="Equation.DSMT4">
                  <p:embed/>
                </p:oleObj>
              </mc:Choice>
              <mc:Fallback>
                <p:oleObj name="Equation" r:id="rId5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0002" y="2362200"/>
                        <a:ext cx="810377" cy="8838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5486400" y="3102114"/>
            <a:ext cx="218577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D = EF  </a:t>
            </a:r>
            <a:endParaRPr lang="en-US" sz="4400" b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8177422" y="3102114"/>
            <a:ext cx="218577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D = DB  </a:t>
            </a:r>
            <a:endParaRPr lang="en-US" sz="4400" b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7543800" y="3048001"/>
            <a:ext cx="762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endParaRPr lang="en-US" sz="4800" b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57" name="Straight Connector 56"/>
          <p:cNvCxnSpPr/>
          <p:nvPr/>
        </p:nvCxnSpPr>
        <p:spPr>
          <a:xfrm flipV="1">
            <a:off x="3886200" y="4267200"/>
            <a:ext cx="381000" cy="152400"/>
          </a:xfrm>
          <a:prstGeom prst="line">
            <a:avLst/>
          </a:prstGeom>
          <a:ln w="136525" cmpd="tri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rot="5400000">
            <a:off x="2476500" y="2705100"/>
            <a:ext cx="304800" cy="228600"/>
          </a:xfrm>
          <a:prstGeom prst="line">
            <a:avLst/>
          </a:prstGeom>
          <a:ln w="857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V="1">
            <a:off x="1752600" y="4267200"/>
            <a:ext cx="381000" cy="152400"/>
          </a:xfrm>
          <a:prstGeom prst="line">
            <a:avLst/>
          </a:prstGeom>
          <a:ln w="136525" cmpd="tri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flipV="1">
            <a:off x="1752600" y="3124200"/>
            <a:ext cx="381000" cy="152400"/>
          </a:xfrm>
          <a:prstGeom prst="line">
            <a:avLst/>
          </a:prstGeom>
          <a:ln w="136525" cmpd="tri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868721"/>
              </p:ext>
            </p:extLst>
          </p:nvPr>
        </p:nvGraphicFramePr>
        <p:xfrm>
          <a:off x="8995402" y="3535738"/>
          <a:ext cx="810377" cy="88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9" name="Equation" r:id="rId6" imgW="139680" imgH="203040" progId="Equation.DSMT4">
                  <p:embed/>
                </p:oleObj>
              </mc:Choice>
              <mc:Fallback>
                <p:oleObj name="Equation" r:id="rId6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402" y="3535738"/>
                        <a:ext cx="810377" cy="8838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64"/>
          <p:cNvSpPr/>
          <p:nvPr/>
        </p:nvSpPr>
        <p:spPr>
          <a:xfrm>
            <a:off x="8001000" y="4286072"/>
            <a:ext cx="271917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 là </a:t>
            </a:r>
            <a:r>
              <a:rPr lang="en-US" sz="36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 </a:t>
            </a:r>
            <a:endParaRPr lang="en-US" sz="3600" b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36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 của AB </a:t>
            </a:r>
          </a:p>
        </p:txBody>
      </p:sp>
    </p:spTree>
    <p:extLst>
      <p:ext uri="{BB962C8B-B14F-4D97-AF65-F5344CB8AC3E}">
        <p14:creationId xmlns:p14="http://schemas.microsoft.com/office/powerpoint/2010/main" val="1592631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7" grpId="0"/>
      <p:bldP spid="46" grpId="0" animBg="1"/>
      <p:bldP spid="48" grpId="0"/>
      <p:bldP spid="49" grpId="0"/>
      <p:bldP spid="50" grpId="0"/>
      <p:bldP spid="54" grpId="0"/>
      <p:bldP spid="55" grpId="0"/>
      <p:bldP spid="56" grpId="0"/>
      <p:bldP spid="6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733800" y="4724401"/>
            <a:ext cx="345734" cy="312003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940266" y="4717198"/>
            <a:ext cx="345734" cy="312003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ight Triangle 3"/>
          <p:cNvSpPr/>
          <p:nvPr/>
        </p:nvSpPr>
        <p:spPr>
          <a:xfrm>
            <a:off x="1962102" y="2431197"/>
            <a:ext cx="4419600" cy="2590800"/>
          </a:xfrm>
          <a:prstGeom prst="rtTriangle">
            <a:avLst/>
          </a:prstGeom>
          <a:noFill/>
          <a:ln w="762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81102" y="4884004"/>
            <a:ext cx="6286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76902" y="4884004"/>
            <a:ext cx="6286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09827" y="1752601"/>
            <a:ext cx="5950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Connector 7"/>
          <p:cNvCxnSpPr>
            <a:endCxn id="11" idx="4"/>
          </p:cNvCxnSpPr>
          <p:nvPr/>
        </p:nvCxnSpPr>
        <p:spPr>
          <a:xfrm flipV="1">
            <a:off x="1962102" y="3715548"/>
            <a:ext cx="2181266" cy="1313652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943303" y="2971801"/>
            <a:ext cx="5950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 rot="5400000">
            <a:off x="5048202" y="4221897"/>
            <a:ext cx="304800" cy="228600"/>
          </a:xfrm>
          <a:prstGeom prst="line">
            <a:avLst/>
          </a:prstGeom>
          <a:ln w="857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 rot="60000" flipV="1">
            <a:off x="4096514" y="3715541"/>
            <a:ext cx="92075" cy="93662"/>
          </a:xfrm>
          <a:prstGeom prst="ellipse">
            <a:avLst/>
          </a:prstGeom>
          <a:solidFill>
            <a:srgbClr val="FF0000"/>
          </a:solidFill>
          <a:ln w="698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Straight Connector 11"/>
          <p:cNvCxnSpPr>
            <a:stCxn id="4" idx="1"/>
            <a:endCxn id="11" idx="3"/>
          </p:cNvCxnSpPr>
          <p:nvPr/>
        </p:nvCxnSpPr>
        <p:spPr>
          <a:xfrm>
            <a:off x="1962102" y="3726598"/>
            <a:ext cx="2148478" cy="2097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1962102" y="3726598"/>
            <a:ext cx="345734" cy="312003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4095702" y="3710723"/>
            <a:ext cx="14878" cy="1279525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886200" y="4953001"/>
            <a:ext cx="56137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371600" y="3207604"/>
            <a:ext cx="6286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352800" y="124362"/>
            <a:ext cx="60198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4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Chứng </a:t>
            </a:r>
            <a:r>
              <a:rPr lang="en-US" sz="4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nh tứ giác </a:t>
            </a:r>
            <a:r>
              <a:rPr lang="en-US" sz="4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DFE là </a:t>
            </a:r>
            <a:r>
              <a:rPr lang="en-US" sz="4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</a:t>
            </a:r>
            <a:r>
              <a:rPr lang="en-US" sz="4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 hành.</a:t>
            </a:r>
            <a:endParaRPr lang="en-US" sz="4400" b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 flipV="1">
            <a:off x="1929314" y="3124200"/>
            <a:ext cx="1223420" cy="19050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993636" y="2438401"/>
            <a:ext cx="66396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1981200" y="3733800"/>
            <a:ext cx="2114502" cy="12954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 rot="1938959">
            <a:off x="2719463" y="3048748"/>
            <a:ext cx="345734" cy="312003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Straight Connector 23"/>
          <p:cNvCxnSpPr/>
          <p:nvPr/>
        </p:nvCxnSpPr>
        <p:spPr>
          <a:xfrm flipV="1">
            <a:off x="3886200" y="4267200"/>
            <a:ext cx="381000" cy="152400"/>
          </a:xfrm>
          <a:prstGeom prst="line">
            <a:avLst/>
          </a:prstGeom>
          <a:ln w="136525" cmpd="tri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>
            <a:off x="2476500" y="2705100"/>
            <a:ext cx="304800" cy="228600"/>
          </a:xfrm>
          <a:prstGeom prst="line">
            <a:avLst/>
          </a:prstGeom>
          <a:ln w="857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1752600" y="4267200"/>
            <a:ext cx="381000" cy="152400"/>
          </a:xfrm>
          <a:prstGeom prst="line">
            <a:avLst/>
          </a:prstGeom>
          <a:ln w="136525" cmpd="tri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1752600" y="3124200"/>
            <a:ext cx="381000" cy="152400"/>
          </a:xfrm>
          <a:prstGeom prst="line">
            <a:avLst/>
          </a:prstGeom>
          <a:ln w="136525" cmpd="tri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3310834" y="1436878"/>
            <a:ext cx="1775469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44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có:</a:t>
            </a:r>
            <a:endParaRPr lang="en-US" sz="4800" b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4930132" y="1447801"/>
            <a:ext cx="6118869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D // EF (cùng  </a:t>
            </a:r>
            <a:endParaRPr lang="en-US" sz="4800" b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646398"/>
              </p:ext>
            </p:extLst>
          </p:nvPr>
        </p:nvGraphicFramePr>
        <p:xfrm>
          <a:off x="8629578" y="1616076"/>
          <a:ext cx="201453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5" name="Equation" r:id="rId3" imgW="609480" imgH="203040" progId="Equation.DSMT4">
                  <p:embed/>
                </p:oleObj>
              </mc:Choice>
              <mc:Fallback>
                <p:oleObj name="Equation" r:id="rId3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578" y="1616076"/>
                        <a:ext cx="2014538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198065"/>
              </p:ext>
            </p:extLst>
          </p:nvPr>
        </p:nvGraphicFramePr>
        <p:xfrm>
          <a:off x="4992597" y="2209488"/>
          <a:ext cx="1413230" cy="536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6" name="Equation" r:id="rId5" imgW="469800" imgH="177480" progId="Equation.DSMT4">
                  <p:embed/>
                </p:oleObj>
              </mc:Choice>
              <mc:Fallback>
                <p:oleObj name="Equation" r:id="rId5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597" y="2209488"/>
                        <a:ext cx="1413230" cy="536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24"/>
          <p:cNvSpPr txBox="1">
            <a:spLocks noChangeArrowheads="1"/>
          </p:cNvSpPr>
          <p:nvPr/>
        </p:nvSpPr>
        <p:spPr bwMode="auto">
          <a:xfrm>
            <a:off x="4572001" y="2779932"/>
            <a:ext cx="633953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E là trung điểm của BC (gt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772473"/>
              </p:ext>
            </p:extLst>
          </p:nvPr>
        </p:nvGraphicFramePr>
        <p:xfrm>
          <a:off x="9480388" y="2731363"/>
          <a:ext cx="1180792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7" name="Equation" r:id="rId7" imgW="177480" imgH="253800" progId="Equation.DSMT4">
                  <p:embed/>
                </p:oleObj>
              </mc:Choice>
              <mc:Fallback>
                <p:oleObj name="Equation" r:id="rId7" imgW="177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0388" y="2731363"/>
                        <a:ext cx="1180792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24"/>
          <p:cNvSpPr txBox="1">
            <a:spLocks noChangeArrowheads="1"/>
          </p:cNvSpPr>
          <p:nvPr/>
        </p:nvSpPr>
        <p:spPr bwMode="auto">
          <a:xfrm>
            <a:off x="4876800" y="3389532"/>
            <a:ext cx="49653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DE // AC (cùng  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 Box 124"/>
          <p:cNvSpPr txBox="1">
            <a:spLocks noChangeArrowheads="1"/>
          </p:cNvSpPr>
          <p:nvPr/>
        </p:nvSpPr>
        <p:spPr bwMode="auto">
          <a:xfrm>
            <a:off x="4191001" y="2133601"/>
            <a:ext cx="111822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Xét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 Box 124"/>
          <p:cNvSpPr txBox="1">
            <a:spLocks noChangeArrowheads="1"/>
          </p:cNvSpPr>
          <p:nvPr/>
        </p:nvSpPr>
        <p:spPr bwMode="auto">
          <a:xfrm>
            <a:off x="6299830" y="2133601"/>
            <a:ext cx="213201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a có: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909160"/>
              </p:ext>
            </p:extLst>
          </p:nvPr>
        </p:nvGraphicFramePr>
        <p:xfrm>
          <a:off x="6206064" y="4188380"/>
          <a:ext cx="951045" cy="688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8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6064" y="4188380"/>
                        <a:ext cx="951045" cy="6884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6913575" y="4189274"/>
            <a:ext cx="39624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 là </a:t>
            </a:r>
            <a:r>
              <a:rPr lang="en-US" sz="36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 điểm </a:t>
            </a:r>
            <a:endParaRPr lang="en-US" sz="3600" b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36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 AB </a:t>
            </a:r>
          </a:p>
          <a:p>
            <a:r>
              <a:rPr lang="en-US" sz="36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đl đtb tam giác)</a:t>
            </a:r>
            <a:endParaRPr lang="en-US" sz="4000" b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9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329496"/>
              </p:ext>
            </p:extLst>
          </p:nvPr>
        </p:nvGraphicFramePr>
        <p:xfrm>
          <a:off x="7903812" y="3444876"/>
          <a:ext cx="201453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9" name="Equation" r:id="rId11" imgW="609480" imgH="203040" progId="Equation.DSMT4">
                  <p:embed/>
                </p:oleObj>
              </mc:Choice>
              <mc:Fallback>
                <p:oleObj name="Equation" r:id="rId11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3812" y="3444876"/>
                        <a:ext cx="2014538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3860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4" grpId="0"/>
      <p:bldP spid="35" grpId="0"/>
      <p:bldP spid="36" grpId="0"/>
      <p:bldP spid="3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733800" y="4724401"/>
            <a:ext cx="345734" cy="312003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940266" y="4717198"/>
            <a:ext cx="345734" cy="312003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ight Triangle 3"/>
          <p:cNvSpPr/>
          <p:nvPr/>
        </p:nvSpPr>
        <p:spPr>
          <a:xfrm>
            <a:off x="1962102" y="2431197"/>
            <a:ext cx="4419600" cy="2590800"/>
          </a:xfrm>
          <a:prstGeom prst="rtTriangle">
            <a:avLst/>
          </a:prstGeom>
          <a:noFill/>
          <a:ln w="762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81102" y="4884004"/>
            <a:ext cx="6286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76902" y="4884004"/>
            <a:ext cx="6286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09827" y="1752601"/>
            <a:ext cx="5950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Connector 7"/>
          <p:cNvCxnSpPr>
            <a:endCxn id="11" idx="4"/>
          </p:cNvCxnSpPr>
          <p:nvPr/>
        </p:nvCxnSpPr>
        <p:spPr>
          <a:xfrm flipV="1">
            <a:off x="1962102" y="3715548"/>
            <a:ext cx="2181266" cy="1313652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943303" y="2971801"/>
            <a:ext cx="5950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 rot="5400000">
            <a:off x="5048202" y="4221897"/>
            <a:ext cx="304800" cy="228600"/>
          </a:xfrm>
          <a:prstGeom prst="line">
            <a:avLst/>
          </a:prstGeom>
          <a:ln w="857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 rot="60000" flipV="1">
            <a:off x="4096514" y="3715541"/>
            <a:ext cx="92075" cy="93662"/>
          </a:xfrm>
          <a:prstGeom prst="ellipse">
            <a:avLst/>
          </a:prstGeom>
          <a:solidFill>
            <a:srgbClr val="FF0000"/>
          </a:solidFill>
          <a:ln w="698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Straight Connector 11"/>
          <p:cNvCxnSpPr>
            <a:stCxn id="4" idx="1"/>
            <a:endCxn id="11" idx="3"/>
          </p:cNvCxnSpPr>
          <p:nvPr/>
        </p:nvCxnSpPr>
        <p:spPr>
          <a:xfrm>
            <a:off x="1962102" y="3726598"/>
            <a:ext cx="2148478" cy="2097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1962102" y="3726598"/>
            <a:ext cx="345734" cy="312003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4095702" y="3710723"/>
            <a:ext cx="14878" cy="1279525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886200" y="4953001"/>
            <a:ext cx="56137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371600" y="3207604"/>
            <a:ext cx="6286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cxnSp>
        <p:nvCxnSpPr>
          <p:cNvPr id="18" name="Straight Connector 17"/>
          <p:cNvCxnSpPr/>
          <p:nvPr/>
        </p:nvCxnSpPr>
        <p:spPr>
          <a:xfrm flipV="1">
            <a:off x="1929314" y="3124200"/>
            <a:ext cx="1223420" cy="19050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993636" y="2438401"/>
            <a:ext cx="66396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1981200" y="3733800"/>
            <a:ext cx="2114502" cy="12954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 rot="1938959">
            <a:off x="2719463" y="3048748"/>
            <a:ext cx="345734" cy="312003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flipV="1">
            <a:off x="3886200" y="4267200"/>
            <a:ext cx="381000" cy="152400"/>
          </a:xfrm>
          <a:prstGeom prst="line">
            <a:avLst/>
          </a:prstGeom>
          <a:ln w="136525" cmpd="tri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2476500" y="2705100"/>
            <a:ext cx="304800" cy="228600"/>
          </a:xfrm>
          <a:prstGeom prst="line">
            <a:avLst/>
          </a:prstGeom>
          <a:ln w="857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1752600" y="4267200"/>
            <a:ext cx="381000" cy="152400"/>
          </a:xfrm>
          <a:prstGeom prst="line">
            <a:avLst/>
          </a:prstGeom>
          <a:ln w="136525" cmpd="tri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1752600" y="3124200"/>
            <a:ext cx="381000" cy="152400"/>
          </a:xfrm>
          <a:prstGeom prst="line">
            <a:avLst/>
          </a:prstGeom>
          <a:ln w="136525" cmpd="tri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524796"/>
              </p:ext>
            </p:extLst>
          </p:nvPr>
        </p:nvGraphicFramePr>
        <p:xfrm>
          <a:off x="3505201" y="1524001"/>
          <a:ext cx="951045" cy="688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0" name="Equation" r:id="rId3" imgW="190440" imgH="152280" progId="Equation.DSMT4">
                  <p:embed/>
                </p:oleObj>
              </mc:Choice>
              <mc:Fallback>
                <p:oleObj name="Equation" r:id="rId3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1" y="1524001"/>
                        <a:ext cx="951045" cy="6884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4430512" y="1504535"/>
            <a:ext cx="218577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D = DB  </a:t>
            </a:r>
            <a:endParaRPr lang="en-US" sz="4400" b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4477854" y="2133601"/>
            <a:ext cx="123714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</a:t>
            </a:r>
            <a:endParaRPr lang="en-US" sz="4800" b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5334000" y="2156403"/>
            <a:ext cx="4038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D = EF (t/c hcn)  </a:t>
            </a:r>
            <a:endParaRPr lang="en-US" sz="4400" b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305432"/>
              </p:ext>
            </p:extLst>
          </p:nvPr>
        </p:nvGraphicFramePr>
        <p:xfrm>
          <a:off x="8496608" y="1676400"/>
          <a:ext cx="118079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1" name="Equation" r:id="rId5" imgW="177480" imgH="253800" progId="Equation.DSMT4">
                  <p:embed/>
                </p:oleObj>
              </mc:Choice>
              <mc:Fallback>
                <p:oleObj name="Equation" r:id="rId5" imgW="177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6608" y="1676400"/>
                        <a:ext cx="1180792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588360"/>
              </p:ext>
            </p:extLst>
          </p:nvPr>
        </p:nvGraphicFramePr>
        <p:xfrm>
          <a:off x="5222284" y="2828617"/>
          <a:ext cx="951045" cy="688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2" name="Equation" r:id="rId7" imgW="190440" imgH="152280" progId="Equation.DSMT4">
                  <p:embed/>
                </p:oleObj>
              </mc:Choice>
              <mc:Fallback>
                <p:oleObj name="Equation" r:id="rId7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284" y="2828617"/>
                        <a:ext cx="951045" cy="6884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6096000" y="2819400"/>
            <a:ext cx="218577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B = EF  </a:t>
            </a:r>
            <a:endParaRPr lang="en-US" sz="4400" b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5029200" y="3497760"/>
            <a:ext cx="61722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 tứ giác BDFE ta có:</a:t>
            </a:r>
            <a:endParaRPr lang="en-US" sz="4800" b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6729622" y="4168914"/>
            <a:ext cx="355737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B // EF (cmt) </a:t>
            </a:r>
            <a:endParaRPr lang="en-US" sz="4400" b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6718110" y="4938355"/>
            <a:ext cx="425469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B = EF (cmt)  </a:t>
            </a:r>
            <a:endParaRPr lang="en-US" sz="4400" b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27656"/>
              </p:ext>
            </p:extLst>
          </p:nvPr>
        </p:nvGraphicFramePr>
        <p:xfrm>
          <a:off x="9411008" y="4191001"/>
          <a:ext cx="1180792" cy="1516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3" name="Equation" r:id="rId8" imgW="177480" imgH="253800" progId="Equation.DSMT4">
                  <p:embed/>
                </p:oleObj>
              </mc:Choice>
              <mc:Fallback>
                <p:oleObj name="Equation" r:id="rId8" imgW="177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1008" y="4191001"/>
                        <a:ext cx="1180792" cy="1516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401618"/>
              </p:ext>
            </p:extLst>
          </p:nvPr>
        </p:nvGraphicFramePr>
        <p:xfrm>
          <a:off x="1676401" y="5712380"/>
          <a:ext cx="951045" cy="688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4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1" y="5712380"/>
                        <a:ext cx="951045" cy="6884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>
            <a:off x="2362200" y="5692915"/>
            <a:ext cx="82296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44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 </a:t>
            </a:r>
            <a:r>
              <a:rPr lang="en-US" sz="44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 </a:t>
            </a:r>
            <a:r>
              <a:rPr lang="en-US" sz="44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DFE là </a:t>
            </a:r>
            <a:r>
              <a:rPr lang="en-US" sz="44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</a:t>
            </a:r>
            <a:r>
              <a:rPr lang="en-US" sz="44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 hành.</a:t>
            </a:r>
            <a:endParaRPr lang="en-US" sz="4800" b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1872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5" grpId="0"/>
      <p:bldP spid="36" grpId="0"/>
      <p:bldP spid="3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752600" y="804208"/>
            <a:ext cx="89154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b="1"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sz="6000" b="1">
                <a:latin typeface="Times New Roman" panose="02020603050405020304" pitchFamily="18" charset="0"/>
                <a:ea typeface="Calibri" panose="020F0502020204030204" pitchFamily="34" charset="0"/>
              </a:rPr>
              <a:t>)Chứng </a:t>
            </a:r>
            <a:r>
              <a:rPr lang="en-US" sz="6000" b="1">
                <a:latin typeface="Times New Roman" panose="02020603050405020304" pitchFamily="18" charset="0"/>
                <a:ea typeface="Calibri" panose="020F0502020204030204" pitchFamily="34" charset="0"/>
              </a:rPr>
              <a:t>minh tứ giác </a:t>
            </a:r>
            <a:r>
              <a:rPr lang="en-US" sz="6000" b="1">
                <a:latin typeface="Times New Roman" panose="02020603050405020304" pitchFamily="18" charset="0"/>
                <a:ea typeface="Calibri" panose="020F0502020204030204" pitchFamily="34" charset="0"/>
              </a:rPr>
              <a:t>DFEH là </a:t>
            </a:r>
            <a:r>
              <a:rPr lang="en-US" sz="6000" b="1">
                <a:latin typeface="Times New Roman" panose="02020603050405020304" pitchFamily="18" charset="0"/>
                <a:ea typeface="Calibri" panose="020F0502020204030204" pitchFamily="34" charset="0"/>
              </a:rPr>
              <a:t>hình </a:t>
            </a:r>
            <a:r>
              <a:rPr lang="en-US" sz="6000" b="1">
                <a:latin typeface="Times New Roman" panose="02020603050405020304" pitchFamily="18" charset="0"/>
                <a:ea typeface="Calibri" panose="020F0502020204030204" pitchFamily="34" charset="0"/>
              </a:rPr>
              <a:t>thang cân.</a:t>
            </a:r>
            <a:endParaRPr lang="en-US" sz="6600" b="1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7533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457200"/>
            <a:ext cx="11125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: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BMNC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g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9119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733800" y="4724401"/>
            <a:ext cx="345734" cy="312003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940266" y="4717198"/>
            <a:ext cx="345734" cy="312003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ight Triangle 3"/>
          <p:cNvSpPr/>
          <p:nvPr/>
        </p:nvSpPr>
        <p:spPr>
          <a:xfrm>
            <a:off x="1962102" y="2431197"/>
            <a:ext cx="4419600" cy="2590800"/>
          </a:xfrm>
          <a:prstGeom prst="rtTriangle">
            <a:avLst/>
          </a:prstGeom>
          <a:noFill/>
          <a:ln w="762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81102" y="4884004"/>
            <a:ext cx="6286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76902" y="4884004"/>
            <a:ext cx="6286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09827" y="1752601"/>
            <a:ext cx="5950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Connector 7"/>
          <p:cNvCxnSpPr>
            <a:endCxn id="11" idx="4"/>
          </p:cNvCxnSpPr>
          <p:nvPr/>
        </p:nvCxnSpPr>
        <p:spPr>
          <a:xfrm flipV="1">
            <a:off x="1962102" y="3715548"/>
            <a:ext cx="2181266" cy="1313652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943303" y="2971801"/>
            <a:ext cx="5950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 rot="5400000">
            <a:off x="5048202" y="4221897"/>
            <a:ext cx="304800" cy="228600"/>
          </a:xfrm>
          <a:prstGeom prst="line">
            <a:avLst/>
          </a:prstGeom>
          <a:ln w="857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 rot="60000" flipV="1">
            <a:off x="4096514" y="3715541"/>
            <a:ext cx="92075" cy="93662"/>
          </a:xfrm>
          <a:prstGeom prst="ellipse">
            <a:avLst/>
          </a:prstGeom>
          <a:solidFill>
            <a:srgbClr val="FF0000"/>
          </a:solidFill>
          <a:ln w="698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Straight Connector 11"/>
          <p:cNvCxnSpPr>
            <a:stCxn id="4" idx="1"/>
            <a:endCxn id="11" idx="3"/>
          </p:cNvCxnSpPr>
          <p:nvPr/>
        </p:nvCxnSpPr>
        <p:spPr>
          <a:xfrm>
            <a:off x="1962102" y="3726598"/>
            <a:ext cx="2148478" cy="2097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1962102" y="3726598"/>
            <a:ext cx="345734" cy="312003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4095702" y="3710723"/>
            <a:ext cx="14878" cy="1279525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886200" y="4953001"/>
            <a:ext cx="56137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371600" y="3207604"/>
            <a:ext cx="6286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cxnSp>
        <p:nvCxnSpPr>
          <p:cNvPr id="17" name="Straight Connector 16"/>
          <p:cNvCxnSpPr/>
          <p:nvPr/>
        </p:nvCxnSpPr>
        <p:spPr>
          <a:xfrm flipV="1">
            <a:off x="1929314" y="3124200"/>
            <a:ext cx="1223420" cy="19050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993636" y="2438401"/>
            <a:ext cx="66396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981200" y="3733800"/>
            <a:ext cx="2114502" cy="12954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 rot="1938959">
            <a:off x="2719463" y="3048748"/>
            <a:ext cx="345734" cy="312003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 flipV="1">
            <a:off x="3886200" y="4267200"/>
            <a:ext cx="381000" cy="152400"/>
          </a:xfrm>
          <a:prstGeom prst="line">
            <a:avLst/>
          </a:prstGeom>
          <a:ln w="136525" cmpd="tri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>
            <a:off x="2476500" y="2705100"/>
            <a:ext cx="304800" cy="228600"/>
          </a:xfrm>
          <a:prstGeom prst="line">
            <a:avLst/>
          </a:prstGeom>
          <a:ln w="857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1752600" y="4267200"/>
            <a:ext cx="381000" cy="152400"/>
          </a:xfrm>
          <a:prstGeom prst="line">
            <a:avLst/>
          </a:prstGeom>
          <a:ln w="136525" cmpd="tri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1752600" y="3124200"/>
            <a:ext cx="381000" cy="152400"/>
          </a:xfrm>
          <a:prstGeom prst="line">
            <a:avLst/>
          </a:prstGeom>
          <a:ln w="136525" cmpd="tri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4114800" y="141983"/>
            <a:ext cx="5943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sz="36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Chứng </a:t>
            </a:r>
            <a:r>
              <a:rPr lang="en-US" sz="36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nh tứ giác </a:t>
            </a:r>
            <a:r>
              <a:rPr lang="en-US" sz="36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FEH là hình thang cân.</a:t>
            </a:r>
            <a:endParaRPr lang="en-US" sz="4000" b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30" name="Straight Connector 29"/>
          <p:cNvCxnSpPr>
            <a:stCxn id="4" idx="1"/>
          </p:cNvCxnSpPr>
          <p:nvPr/>
        </p:nvCxnSpPr>
        <p:spPr>
          <a:xfrm flipV="1">
            <a:off x="1962102" y="3124201"/>
            <a:ext cx="1166318" cy="602397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484818"/>
              </p:ext>
            </p:extLst>
          </p:nvPr>
        </p:nvGraphicFramePr>
        <p:xfrm>
          <a:off x="6400801" y="1143000"/>
          <a:ext cx="810377" cy="88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0"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1" y="1143000"/>
                        <a:ext cx="810377" cy="8838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>
          <a:xfrm>
            <a:off x="4191000" y="1944148"/>
            <a:ext cx="35052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 giác DFEH là hình thang</a:t>
            </a:r>
            <a:endParaRPr lang="en-US" sz="4400" b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7391400" y="1897560"/>
            <a:ext cx="762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endParaRPr lang="en-US" sz="4800" b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8153400" y="1973759"/>
            <a:ext cx="289651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E = HF</a:t>
            </a:r>
            <a:endParaRPr lang="en-US" sz="4400" b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131493"/>
              </p:ext>
            </p:extLst>
          </p:nvPr>
        </p:nvGraphicFramePr>
        <p:xfrm>
          <a:off x="5603462" y="3034565"/>
          <a:ext cx="644939" cy="703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1" name="Equation" r:id="rId5" imgW="139680" imgH="203040" progId="Equation.DSMT4">
                  <p:embed/>
                </p:oleObj>
              </mc:Choice>
              <mc:Fallback>
                <p:oleObj name="Equation" r:id="rId5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462" y="3034565"/>
                        <a:ext cx="644939" cy="70342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5029201" y="3581401"/>
            <a:ext cx="187626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F // HE</a:t>
            </a:r>
            <a:endParaRPr lang="en-US" sz="3600" b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499576"/>
              </p:ext>
            </p:extLst>
          </p:nvPr>
        </p:nvGraphicFramePr>
        <p:xfrm>
          <a:off x="5715001" y="3962401"/>
          <a:ext cx="607387" cy="662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2" name="Equation" r:id="rId6" imgW="139680" imgH="203040" progId="Equation.DSMT4">
                  <p:embed/>
                </p:oleObj>
              </mc:Choice>
              <mc:Fallback>
                <p:oleObj name="Equation" r:id="rId6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1" y="3962401"/>
                        <a:ext cx="607387" cy="6624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036809"/>
              </p:ext>
            </p:extLst>
          </p:nvPr>
        </p:nvGraphicFramePr>
        <p:xfrm>
          <a:off x="8915401" y="2316538"/>
          <a:ext cx="810377" cy="88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3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5401" y="2316538"/>
                        <a:ext cx="810377" cy="8838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355182"/>
              </p:ext>
            </p:extLst>
          </p:nvPr>
        </p:nvGraphicFramePr>
        <p:xfrm>
          <a:off x="7129138" y="3047762"/>
          <a:ext cx="1593478" cy="1011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4" name="Equation" r:id="rId8" imgW="660240" imgH="393480" progId="Equation.DSMT4">
                  <p:embed/>
                </p:oleObj>
              </mc:Choice>
              <mc:Fallback>
                <p:oleObj name="Equation" r:id="rId8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9138" y="3047762"/>
                        <a:ext cx="1593478" cy="101147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154355"/>
              </p:ext>
            </p:extLst>
          </p:nvPr>
        </p:nvGraphicFramePr>
        <p:xfrm>
          <a:off x="9144001" y="3034566"/>
          <a:ext cx="1580113" cy="1004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5" name="Equation" r:id="rId10" imgW="660240" imgH="393480" progId="Equation.DSMT4">
                  <p:embed/>
                </p:oleObj>
              </mc:Choice>
              <mc:Fallback>
                <p:oleObj name="Equation" r:id="rId10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1" y="3034566"/>
                        <a:ext cx="1580113" cy="100403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531767"/>
              </p:ext>
            </p:extLst>
          </p:nvPr>
        </p:nvGraphicFramePr>
        <p:xfrm>
          <a:off x="7635152" y="3688138"/>
          <a:ext cx="670648" cy="73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6" name="Equation" r:id="rId12" imgW="139680" imgH="203040" progId="Equation.DSMT4">
                  <p:embed/>
                </p:oleObj>
              </mc:Choice>
              <mc:Fallback>
                <p:oleObj name="Equation" r:id="rId12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152" y="3688138"/>
                        <a:ext cx="670648" cy="7314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/>
          <p:cNvSpPr/>
          <p:nvPr/>
        </p:nvSpPr>
        <p:spPr>
          <a:xfrm>
            <a:off x="7010400" y="4297741"/>
            <a:ext cx="25146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E là đường trung bình </a:t>
            </a:r>
          </a:p>
          <a:p>
            <a:r>
              <a:rPr lang="en-US" sz="28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  </a:t>
            </a:r>
            <a:endParaRPr lang="en-US" sz="3200" b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5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920133"/>
              </p:ext>
            </p:extLst>
          </p:nvPr>
        </p:nvGraphicFramePr>
        <p:xfrm>
          <a:off x="7772401" y="5253038"/>
          <a:ext cx="10128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7" name="Equation" r:id="rId13" imgW="469800" imgH="177480" progId="Equation.DSMT4">
                  <p:embed/>
                </p:oleObj>
              </mc:Choice>
              <mc:Fallback>
                <p:oleObj name="Equation" r:id="rId13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1" y="5253038"/>
                        <a:ext cx="101282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672100"/>
              </p:ext>
            </p:extLst>
          </p:nvPr>
        </p:nvGraphicFramePr>
        <p:xfrm>
          <a:off x="9692552" y="3657600"/>
          <a:ext cx="670648" cy="73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8" name="Equation" r:id="rId15" imgW="139680" imgH="203040" progId="Equation.DSMT4">
                  <p:embed/>
                </p:oleObj>
              </mc:Choice>
              <mc:Fallback>
                <p:oleObj name="Equation" r:id="rId15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2552" y="3657600"/>
                        <a:ext cx="670648" cy="7314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6"/>
          <p:cNvSpPr/>
          <p:nvPr/>
        </p:nvSpPr>
        <p:spPr>
          <a:xfrm>
            <a:off x="8991600" y="4267201"/>
            <a:ext cx="178685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 là trung điểm của AC</a:t>
            </a:r>
            <a:endParaRPr lang="en-US" sz="3200" b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48" name="Straight Connector 47"/>
          <p:cNvCxnSpPr/>
          <p:nvPr/>
        </p:nvCxnSpPr>
        <p:spPr>
          <a:xfrm>
            <a:off x="1981200" y="3731704"/>
            <a:ext cx="2148478" cy="2097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H="1" flipV="1">
            <a:off x="3147518" y="3124201"/>
            <a:ext cx="891048" cy="186329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91887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5" grpId="0"/>
      <p:bldP spid="37" grpId="0"/>
      <p:bldP spid="44" grpId="0"/>
      <p:bldP spid="4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733800" y="4724401"/>
            <a:ext cx="345734" cy="312003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940266" y="4717198"/>
            <a:ext cx="345734" cy="312003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ight Triangle 3"/>
          <p:cNvSpPr/>
          <p:nvPr/>
        </p:nvSpPr>
        <p:spPr>
          <a:xfrm>
            <a:off x="1962102" y="2431197"/>
            <a:ext cx="4419600" cy="2590800"/>
          </a:xfrm>
          <a:prstGeom prst="rtTriangle">
            <a:avLst/>
          </a:prstGeom>
          <a:noFill/>
          <a:ln w="762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81102" y="4884004"/>
            <a:ext cx="6286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76902" y="4876801"/>
            <a:ext cx="6286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09827" y="1752601"/>
            <a:ext cx="5950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Connector 7"/>
          <p:cNvCxnSpPr>
            <a:endCxn id="11" idx="4"/>
          </p:cNvCxnSpPr>
          <p:nvPr/>
        </p:nvCxnSpPr>
        <p:spPr>
          <a:xfrm flipV="1">
            <a:off x="1962102" y="3715548"/>
            <a:ext cx="2181266" cy="1313652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943303" y="2971801"/>
            <a:ext cx="5950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 rot="5400000">
            <a:off x="5020472" y="4197555"/>
            <a:ext cx="304800" cy="228600"/>
          </a:xfrm>
          <a:prstGeom prst="line">
            <a:avLst/>
          </a:prstGeom>
          <a:ln w="857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 rot="60000" flipV="1">
            <a:off x="4096514" y="3715541"/>
            <a:ext cx="92075" cy="93662"/>
          </a:xfrm>
          <a:prstGeom prst="ellipse">
            <a:avLst/>
          </a:prstGeom>
          <a:solidFill>
            <a:srgbClr val="FF0000"/>
          </a:solidFill>
          <a:ln w="698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Straight Connector 11"/>
          <p:cNvCxnSpPr>
            <a:stCxn id="4" idx="1"/>
            <a:endCxn id="11" idx="3"/>
          </p:cNvCxnSpPr>
          <p:nvPr/>
        </p:nvCxnSpPr>
        <p:spPr>
          <a:xfrm>
            <a:off x="1962102" y="3726598"/>
            <a:ext cx="2148478" cy="2097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1962102" y="3726598"/>
            <a:ext cx="345734" cy="312003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4095702" y="3710723"/>
            <a:ext cx="14878" cy="1279525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886200" y="4953001"/>
            <a:ext cx="56137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371600" y="3207604"/>
            <a:ext cx="6286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cxnSp>
        <p:nvCxnSpPr>
          <p:cNvPr id="17" name="Straight Connector 16"/>
          <p:cNvCxnSpPr/>
          <p:nvPr/>
        </p:nvCxnSpPr>
        <p:spPr>
          <a:xfrm flipV="1">
            <a:off x="1929314" y="3124200"/>
            <a:ext cx="1223420" cy="19050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993636" y="2438401"/>
            <a:ext cx="66396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981200" y="3733800"/>
            <a:ext cx="2114502" cy="12954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 rot="1938959">
            <a:off x="2719463" y="3048748"/>
            <a:ext cx="345734" cy="312003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 flipV="1">
            <a:off x="3886200" y="4267200"/>
            <a:ext cx="381000" cy="152400"/>
          </a:xfrm>
          <a:prstGeom prst="line">
            <a:avLst/>
          </a:prstGeom>
          <a:ln w="136525" cmpd="tri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>
            <a:off x="2476500" y="2705100"/>
            <a:ext cx="304800" cy="228600"/>
          </a:xfrm>
          <a:prstGeom prst="line">
            <a:avLst/>
          </a:prstGeom>
          <a:ln w="857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1752600" y="4267200"/>
            <a:ext cx="381000" cy="152400"/>
          </a:xfrm>
          <a:prstGeom prst="line">
            <a:avLst/>
          </a:prstGeom>
          <a:ln w="136525" cmpd="tri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1752600" y="3124200"/>
            <a:ext cx="381000" cy="152400"/>
          </a:xfrm>
          <a:prstGeom prst="line">
            <a:avLst/>
          </a:prstGeom>
          <a:ln w="136525" cmpd="tri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1371601" y="76201"/>
            <a:ext cx="953993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sz="36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Chứng </a:t>
            </a:r>
            <a:r>
              <a:rPr lang="en-US" sz="36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nh tứ giác </a:t>
            </a:r>
            <a:r>
              <a:rPr lang="en-US" sz="36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FEH là hình thang cân.</a:t>
            </a:r>
            <a:endParaRPr lang="en-US" sz="4000" b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26" name="Straight Connector 25"/>
          <p:cNvCxnSpPr>
            <a:stCxn id="4" idx="1"/>
          </p:cNvCxnSpPr>
          <p:nvPr/>
        </p:nvCxnSpPr>
        <p:spPr>
          <a:xfrm flipV="1">
            <a:off x="1962102" y="3124201"/>
            <a:ext cx="1166318" cy="602397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1981200" y="3731704"/>
            <a:ext cx="2148478" cy="2097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H="1" flipV="1">
            <a:off x="3147518" y="3124201"/>
            <a:ext cx="891048" cy="186329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062082"/>
              </p:ext>
            </p:extLst>
          </p:nvPr>
        </p:nvGraphicFramePr>
        <p:xfrm>
          <a:off x="5039998" y="2406543"/>
          <a:ext cx="1413230" cy="536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1" name="Equation" r:id="rId4" imgW="469800" imgH="177480" progId="Equation.DSMT4">
                  <p:embed/>
                </p:oleObj>
              </mc:Choice>
              <mc:Fallback>
                <p:oleObj name="Equation" r:id="rId4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9998" y="2406543"/>
                        <a:ext cx="1413230" cy="536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24"/>
          <p:cNvSpPr txBox="1">
            <a:spLocks noChangeArrowheads="1"/>
          </p:cNvSpPr>
          <p:nvPr/>
        </p:nvSpPr>
        <p:spPr bwMode="auto">
          <a:xfrm>
            <a:off x="4572001" y="2824587"/>
            <a:ext cx="633953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E là trung điểm của BC (gt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725409"/>
              </p:ext>
            </p:extLst>
          </p:nvPr>
        </p:nvGraphicFramePr>
        <p:xfrm>
          <a:off x="9677400" y="2780653"/>
          <a:ext cx="1180792" cy="1455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2" name="Equation" r:id="rId6" imgW="177480" imgH="253800" progId="Equation.DSMT4">
                  <p:embed/>
                </p:oleObj>
              </mc:Choice>
              <mc:Fallback>
                <p:oleObj name="Equation" r:id="rId6" imgW="177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7400" y="2780653"/>
                        <a:ext cx="1180792" cy="1455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24"/>
          <p:cNvSpPr txBox="1">
            <a:spLocks noChangeArrowheads="1"/>
          </p:cNvSpPr>
          <p:nvPr/>
        </p:nvSpPr>
        <p:spPr bwMode="auto">
          <a:xfrm>
            <a:off x="4238402" y="2330656"/>
            <a:ext cx="111822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Xét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 Box 124"/>
          <p:cNvSpPr txBox="1">
            <a:spLocks noChangeArrowheads="1"/>
          </p:cNvSpPr>
          <p:nvPr/>
        </p:nvSpPr>
        <p:spPr bwMode="auto">
          <a:xfrm>
            <a:off x="6347231" y="2330656"/>
            <a:ext cx="213201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a có: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203032"/>
              </p:ext>
            </p:extLst>
          </p:nvPr>
        </p:nvGraphicFramePr>
        <p:xfrm>
          <a:off x="5257801" y="4007056"/>
          <a:ext cx="951045" cy="688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3" name="Equation" r:id="rId8" imgW="190440" imgH="152280" progId="Equation.DSMT4">
                  <p:embed/>
                </p:oleObj>
              </mc:Choice>
              <mc:Fallback>
                <p:oleObj name="Equation" r:id="rId8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1" y="4007056"/>
                        <a:ext cx="951045" cy="6884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124"/>
          <p:cNvSpPr txBox="1">
            <a:spLocks noChangeArrowheads="1"/>
          </p:cNvSpPr>
          <p:nvPr/>
        </p:nvSpPr>
        <p:spPr bwMode="auto">
          <a:xfrm>
            <a:off x="4572001" y="3436925"/>
            <a:ext cx="633953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là trung điểm của BC (cmt) 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 Box 124"/>
          <p:cNvSpPr txBox="1">
            <a:spLocks noChangeArrowheads="1"/>
          </p:cNvSpPr>
          <p:nvPr/>
        </p:nvSpPr>
        <p:spPr bwMode="auto">
          <a:xfrm>
            <a:off x="5928668" y="4046524"/>
            <a:ext cx="6339533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DE là đường trung bình</a:t>
            </a:r>
          </a:p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      của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456170"/>
              </p:ext>
            </p:extLst>
          </p:nvPr>
        </p:nvGraphicFramePr>
        <p:xfrm>
          <a:off x="7578370" y="4921456"/>
          <a:ext cx="1413230" cy="536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4" name="Equation" r:id="rId10" imgW="469800" imgH="177480" progId="Equation.DSMT4">
                  <p:embed/>
                </p:oleObj>
              </mc:Choice>
              <mc:Fallback>
                <p:oleObj name="Equation" r:id="rId10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8370" y="4921456"/>
                        <a:ext cx="1413230" cy="536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279738"/>
              </p:ext>
            </p:extLst>
          </p:nvPr>
        </p:nvGraphicFramePr>
        <p:xfrm>
          <a:off x="6745156" y="5636180"/>
          <a:ext cx="951045" cy="688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5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156" y="5636180"/>
                        <a:ext cx="951045" cy="6884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677159"/>
              </p:ext>
            </p:extLst>
          </p:nvPr>
        </p:nvGraphicFramePr>
        <p:xfrm>
          <a:off x="7543800" y="5378656"/>
          <a:ext cx="1850376" cy="1174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6" name="Equation" r:id="rId12" imgW="660240" imgH="393480" progId="Equation.DSMT4">
                  <p:embed/>
                </p:oleObj>
              </mc:Choice>
              <mc:Fallback>
                <p:oleObj name="Equation" r:id="rId12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378656"/>
                        <a:ext cx="1850376" cy="11745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1676401" y="678360"/>
            <a:ext cx="506875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 tứ giác DFEH ta có:</a:t>
            </a:r>
            <a:endParaRPr lang="en-US" sz="4000" b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3810000" y="1219201"/>
            <a:ext cx="533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F // HE ( vì DF // BE t/chbh)</a:t>
            </a:r>
            <a:endParaRPr lang="en-US" sz="3600" b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351688"/>
              </p:ext>
            </p:extLst>
          </p:nvPr>
        </p:nvGraphicFramePr>
        <p:xfrm>
          <a:off x="2057400" y="1797256"/>
          <a:ext cx="838200" cy="60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7" name="Equation" r:id="rId14" imgW="190440" imgH="152280" progId="Equation.DSMT4">
                  <p:embed/>
                </p:oleObj>
              </mc:Choice>
              <mc:Fallback>
                <p:oleObj name="Equation" r:id="rId14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797256"/>
                        <a:ext cx="838200" cy="6067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5"/>
          <p:cNvSpPr/>
          <p:nvPr/>
        </p:nvSpPr>
        <p:spPr>
          <a:xfrm>
            <a:off x="2667000" y="1797256"/>
            <a:ext cx="8229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36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 </a:t>
            </a:r>
            <a:r>
              <a:rPr lang="en-US" sz="36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 </a:t>
            </a:r>
            <a:r>
              <a:rPr lang="en-US" sz="36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DFE là </a:t>
            </a:r>
            <a:r>
              <a:rPr lang="en-US" sz="36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</a:t>
            </a:r>
            <a:r>
              <a:rPr lang="en-US" sz="36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ng.</a:t>
            </a:r>
            <a:endParaRPr lang="en-US" sz="4000" b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7642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5" grpId="0"/>
      <p:bldP spid="36" grpId="0"/>
      <p:bldP spid="38" grpId="0"/>
      <p:bldP spid="39" grpId="0"/>
      <p:bldP spid="43" grpId="0"/>
      <p:bldP spid="44" grpId="0"/>
      <p:bldP spid="4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46"/>
          <p:cNvSpPr/>
          <p:nvPr/>
        </p:nvSpPr>
        <p:spPr>
          <a:xfrm rot="1938959">
            <a:off x="3026644" y="3192451"/>
            <a:ext cx="345734" cy="312003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549632"/>
              </p:ext>
            </p:extLst>
          </p:nvPr>
        </p:nvGraphicFramePr>
        <p:xfrm>
          <a:off x="7400926" y="3505200"/>
          <a:ext cx="2809875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3" name="Equation" r:id="rId3" imgW="1002960" imgH="393480" progId="Equation.DSMT4">
                  <p:embed/>
                </p:oleObj>
              </mc:Choice>
              <mc:Fallback>
                <p:oleObj name="Equation" r:id="rId3" imgW="1002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0926" y="3505200"/>
                        <a:ext cx="2809875" cy="11747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733800" y="4724401"/>
            <a:ext cx="345734" cy="312003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940266" y="4717198"/>
            <a:ext cx="345734" cy="312003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ight Triangle 6"/>
          <p:cNvSpPr/>
          <p:nvPr/>
        </p:nvSpPr>
        <p:spPr>
          <a:xfrm>
            <a:off x="1962102" y="2431197"/>
            <a:ext cx="4419600" cy="2590800"/>
          </a:xfrm>
          <a:prstGeom prst="rtTriangle">
            <a:avLst/>
          </a:prstGeom>
          <a:noFill/>
          <a:ln w="762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81102" y="4884004"/>
            <a:ext cx="6286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Connector 8"/>
          <p:cNvCxnSpPr>
            <a:endCxn id="12" idx="4"/>
          </p:cNvCxnSpPr>
          <p:nvPr/>
        </p:nvCxnSpPr>
        <p:spPr>
          <a:xfrm flipV="1">
            <a:off x="1962102" y="3715548"/>
            <a:ext cx="2181266" cy="1313652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943303" y="2971801"/>
            <a:ext cx="5950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4818243" y="4072341"/>
            <a:ext cx="304800" cy="228600"/>
          </a:xfrm>
          <a:prstGeom prst="line">
            <a:avLst/>
          </a:prstGeom>
          <a:ln w="857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 rot="60000" flipV="1">
            <a:off x="4096514" y="3715541"/>
            <a:ext cx="92075" cy="93662"/>
          </a:xfrm>
          <a:prstGeom prst="ellipse">
            <a:avLst/>
          </a:prstGeom>
          <a:solidFill>
            <a:srgbClr val="FF0000"/>
          </a:solidFill>
          <a:ln w="698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Connector 12"/>
          <p:cNvCxnSpPr>
            <a:stCxn id="7" idx="1"/>
            <a:endCxn id="12" idx="3"/>
          </p:cNvCxnSpPr>
          <p:nvPr/>
        </p:nvCxnSpPr>
        <p:spPr>
          <a:xfrm>
            <a:off x="1962102" y="3726598"/>
            <a:ext cx="2148478" cy="2097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1962102" y="3726598"/>
            <a:ext cx="345734" cy="312003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4095702" y="3710723"/>
            <a:ext cx="14878" cy="1279525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886200" y="4953001"/>
            <a:ext cx="56137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371600" y="3207604"/>
            <a:ext cx="6286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cxnSp>
        <p:nvCxnSpPr>
          <p:cNvPr id="18" name="Straight Connector 17"/>
          <p:cNvCxnSpPr/>
          <p:nvPr/>
        </p:nvCxnSpPr>
        <p:spPr>
          <a:xfrm flipV="1">
            <a:off x="1929314" y="3124200"/>
            <a:ext cx="1223420" cy="19050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993636" y="2438401"/>
            <a:ext cx="66396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1981200" y="3733800"/>
            <a:ext cx="2114502" cy="12954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 rot="1938959">
            <a:off x="2719463" y="3048748"/>
            <a:ext cx="345734" cy="312003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flipV="1">
            <a:off x="3886200" y="4267200"/>
            <a:ext cx="381000" cy="152400"/>
          </a:xfrm>
          <a:prstGeom prst="line">
            <a:avLst/>
          </a:prstGeom>
          <a:ln w="136525" cmpd="tri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2476500" y="2705100"/>
            <a:ext cx="304800" cy="228600"/>
          </a:xfrm>
          <a:prstGeom prst="line">
            <a:avLst/>
          </a:prstGeom>
          <a:ln w="857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1752600" y="4267200"/>
            <a:ext cx="381000" cy="152400"/>
          </a:xfrm>
          <a:prstGeom prst="line">
            <a:avLst/>
          </a:prstGeom>
          <a:ln w="136525" cmpd="tri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1752600" y="3124200"/>
            <a:ext cx="381000" cy="152400"/>
          </a:xfrm>
          <a:prstGeom prst="line">
            <a:avLst/>
          </a:prstGeom>
          <a:ln w="136525" cmpd="tri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7" idx="1"/>
          </p:cNvCxnSpPr>
          <p:nvPr/>
        </p:nvCxnSpPr>
        <p:spPr>
          <a:xfrm flipV="1">
            <a:off x="1962102" y="3124201"/>
            <a:ext cx="1166318" cy="602397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1981200" y="3731704"/>
            <a:ext cx="2148478" cy="2097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 flipV="1">
            <a:off x="3147518" y="3124201"/>
            <a:ext cx="891048" cy="186329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6143914" y="4922967"/>
            <a:ext cx="6286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509827" y="1752601"/>
            <a:ext cx="5950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872558"/>
              </p:ext>
            </p:extLst>
          </p:nvPr>
        </p:nvGraphicFramePr>
        <p:xfrm>
          <a:off x="2325597" y="837888"/>
          <a:ext cx="1413230" cy="536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4" name="Equation" r:id="rId5" imgW="469800" imgH="177480" progId="Equation.DSMT4">
                  <p:embed/>
                </p:oleObj>
              </mc:Choice>
              <mc:Fallback>
                <p:oleObj name="Equation" r:id="rId5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597" y="837888"/>
                        <a:ext cx="1413230" cy="536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124"/>
          <p:cNvSpPr txBox="1">
            <a:spLocks noChangeArrowheads="1"/>
          </p:cNvSpPr>
          <p:nvPr/>
        </p:nvSpPr>
        <p:spPr bwMode="auto">
          <a:xfrm>
            <a:off x="4785668" y="777876"/>
            <a:ext cx="633953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E là trung điểm của BC (gt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907197"/>
              </p:ext>
            </p:extLst>
          </p:nvPr>
        </p:nvGraphicFramePr>
        <p:xfrm>
          <a:off x="9563408" y="801470"/>
          <a:ext cx="1180792" cy="1179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5" name="Equation" r:id="rId7" imgW="177480" imgH="253800" progId="Equation.DSMT4">
                  <p:embed/>
                </p:oleObj>
              </mc:Choice>
              <mc:Fallback>
                <p:oleObj name="Equation" r:id="rId7" imgW="177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3408" y="801470"/>
                        <a:ext cx="1180792" cy="11797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124"/>
          <p:cNvSpPr txBox="1">
            <a:spLocks noChangeArrowheads="1"/>
          </p:cNvSpPr>
          <p:nvPr/>
        </p:nvSpPr>
        <p:spPr bwMode="auto">
          <a:xfrm>
            <a:off x="4876800" y="1295401"/>
            <a:ext cx="49653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EF // AB (cùng  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 Box 124"/>
          <p:cNvSpPr txBox="1">
            <a:spLocks noChangeArrowheads="1"/>
          </p:cNvSpPr>
          <p:nvPr/>
        </p:nvSpPr>
        <p:spPr bwMode="auto">
          <a:xfrm>
            <a:off x="1524001" y="762001"/>
            <a:ext cx="111822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Xét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 Box 124"/>
          <p:cNvSpPr txBox="1">
            <a:spLocks noChangeArrowheads="1"/>
          </p:cNvSpPr>
          <p:nvPr/>
        </p:nvSpPr>
        <p:spPr bwMode="auto">
          <a:xfrm>
            <a:off x="3632830" y="762001"/>
            <a:ext cx="213201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a có: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476586"/>
              </p:ext>
            </p:extLst>
          </p:nvPr>
        </p:nvGraphicFramePr>
        <p:xfrm>
          <a:off x="4183282" y="1795134"/>
          <a:ext cx="1238463" cy="688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6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282" y="1795134"/>
                        <a:ext cx="1238463" cy="6884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>
          <a:xfrm>
            <a:off x="4890793" y="1796029"/>
            <a:ext cx="495135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36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</a:t>
            </a:r>
            <a:r>
              <a:rPr lang="en-US" sz="36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 </a:t>
            </a:r>
            <a:r>
              <a:rPr lang="en-US" sz="36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 của AC </a:t>
            </a:r>
          </a:p>
        </p:txBody>
      </p:sp>
      <p:graphicFrame>
        <p:nvGraphicFramePr>
          <p:cNvPr id="43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324056"/>
              </p:ext>
            </p:extLst>
          </p:nvPr>
        </p:nvGraphicFramePr>
        <p:xfrm>
          <a:off x="7815262" y="1406670"/>
          <a:ext cx="1727674" cy="574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7" name="Equation" r:id="rId11" imgW="609480" imgH="203040" progId="Equation.DSMT4">
                  <p:embed/>
                </p:oleObj>
              </mc:Choice>
              <mc:Fallback>
                <p:oleObj name="Equation" r:id="rId11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5262" y="1406670"/>
                        <a:ext cx="1727674" cy="574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Connector 43"/>
          <p:cNvCxnSpPr/>
          <p:nvPr/>
        </p:nvCxnSpPr>
        <p:spPr>
          <a:xfrm flipV="1">
            <a:off x="2947967" y="4873199"/>
            <a:ext cx="88374" cy="292073"/>
          </a:xfrm>
          <a:prstGeom prst="line">
            <a:avLst/>
          </a:prstGeom>
          <a:ln w="136525" cmpd="dbl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flipV="1">
            <a:off x="5093226" y="4876801"/>
            <a:ext cx="88374" cy="292073"/>
          </a:xfrm>
          <a:prstGeom prst="line">
            <a:avLst/>
          </a:prstGeom>
          <a:ln w="136525" cmpd="dbl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411457"/>
              </p:ext>
            </p:extLst>
          </p:nvPr>
        </p:nvGraphicFramePr>
        <p:xfrm>
          <a:off x="5678489" y="2438401"/>
          <a:ext cx="14128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8" name="Equation" r:id="rId13" imgW="469800" imgH="177480" progId="Equation.DSMT4">
                  <p:embed/>
                </p:oleObj>
              </mc:Choice>
              <mc:Fallback>
                <p:oleObj name="Equation" r:id="rId13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8489" y="2438401"/>
                        <a:ext cx="14128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124"/>
          <p:cNvSpPr txBox="1">
            <a:spLocks noChangeArrowheads="1"/>
          </p:cNvSpPr>
          <p:nvPr/>
        </p:nvSpPr>
        <p:spPr bwMode="auto">
          <a:xfrm>
            <a:off x="4522160" y="2401670"/>
            <a:ext cx="195484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Ta có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 Box 124"/>
          <p:cNvSpPr txBox="1">
            <a:spLocks noChangeArrowheads="1"/>
          </p:cNvSpPr>
          <p:nvPr/>
        </p:nvSpPr>
        <p:spPr bwMode="auto">
          <a:xfrm>
            <a:off x="6831640" y="2362201"/>
            <a:ext cx="383636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vuông tại H (gt)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718267"/>
              </p:ext>
            </p:extLst>
          </p:nvPr>
        </p:nvGraphicFramePr>
        <p:xfrm>
          <a:off x="5085331" y="2951212"/>
          <a:ext cx="1238463" cy="688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9" name="Equation" r:id="rId15" imgW="190440" imgH="152280" progId="Equation.DSMT4">
                  <p:embed/>
                </p:oleObj>
              </mc:Choice>
              <mc:Fallback>
                <p:oleObj name="Equation" r:id="rId15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5331" y="2951212"/>
                        <a:ext cx="1238463" cy="6884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51"/>
          <p:cNvSpPr/>
          <p:nvPr/>
        </p:nvSpPr>
        <p:spPr>
          <a:xfrm>
            <a:off x="5792842" y="2952107"/>
            <a:ext cx="274155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 tuyến  </a:t>
            </a:r>
          </a:p>
        </p:txBody>
      </p:sp>
      <p:graphicFrame>
        <p:nvGraphicFramePr>
          <p:cNvPr id="5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955181"/>
              </p:ext>
            </p:extLst>
          </p:nvPr>
        </p:nvGraphicFramePr>
        <p:xfrm>
          <a:off x="8209635" y="2743201"/>
          <a:ext cx="1850376" cy="1174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0" name="Equation" r:id="rId16" imgW="660240" imgH="393480" progId="Equation.DSMT4">
                  <p:embed/>
                </p:oleObj>
              </mc:Choice>
              <mc:Fallback>
                <p:oleObj name="Equation" r:id="rId16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9635" y="2743201"/>
                        <a:ext cx="1850376" cy="11745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124"/>
          <p:cNvSpPr txBox="1">
            <a:spLocks noChangeArrowheads="1"/>
          </p:cNvSpPr>
          <p:nvPr/>
        </p:nvSpPr>
        <p:spPr bwMode="auto">
          <a:xfrm>
            <a:off x="6553201" y="3773270"/>
            <a:ext cx="100551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mà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78846"/>
              </p:ext>
            </p:extLst>
          </p:nvPr>
        </p:nvGraphicFramePr>
        <p:xfrm>
          <a:off x="9542936" y="2823360"/>
          <a:ext cx="1180792" cy="1856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1" name="Equation" r:id="rId18" imgW="177480" imgH="253800" progId="Equation.DSMT4">
                  <p:embed/>
                </p:oleObj>
              </mc:Choice>
              <mc:Fallback>
                <p:oleObj name="Equation" r:id="rId18" imgW="177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2936" y="2823360"/>
                        <a:ext cx="1180792" cy="1856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355336"/>
              </p:ext>
            </p:extLst>
          </p:nvPr>
        </p:nvGraphicFramePr>
        <p:xfrm>
          <a:off x="6381538" y="4416980"/>
          <a:ext cx="1238463" cy="688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2" name="Equation" r:id="rId19" imgW="190440" imgH="152280" progId="Equation.DSMT4">
                  <p:embed/>
                </p:oleObj>
              </mc:Choice>
              <mc:Fallback>
                <p:oleObj name="Equation" r:id="rId19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538" y="4416980"/>
                        <a:ext cx="1238463" cy="6884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56"/>
          <p:cNvSpPr/>
          <p:nvPr/>
        </p:nvSpPr>
        <p:spPr>
          <a:xfrm>
            <a:off x="7238084" y="4419600"/>
            <a:ext cx="289651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E = HF</a:t>
            </a:r>
            <a:endParaRPr lang="en-US" sz="4400" b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2971800" y="5449670"/>
            <a:ext cx="7543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 Tứ </a:t>
            </a:r>
            <a:r>
              <a:rPr lang="en-US" sz="36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 </a:t>
            </a:r>
            <a:r>
              <a:rPr lang="en-US" sz="36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DFE là </a:t>
            </a:r>
            <a:r>
              <a:rPr lang="en-US" sz="36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</a:t>
            </a:r>
            <a:r>
              <a:rPr lang="en-US" sz="36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ng(cmt)</a:t>
            </a:r>
            <a:endParaRPr lang="en-US" sz="4000" b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962042"/>
              </p:ext>
            </p:extLst>
          </p:nvPr>
        </p:nvGraphicFramePr>
        <p:xfrm>
          <a:off x="9695336" y="4495800"/>
          <a:ext cx="1180792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3" name="Equation" r:id="rId20" imgW="177480" imgH="253800" progId="Equation.DSMT4">
                  <p:embed/>
                </p:oleObj>
              </mc:Choice>
              <mc:Fallback>
                <p:oleObj name="Equation" r:id="rId20" imgW="177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5336" y="4495800"/>
                        <a:ext cx="1180792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511048"/>
              </p:ext>
            </p:extLst>
          </p:nvPr>
        </p:nvGraphicFramePr>
        <p:xfrm>
          <a:off x="1685950" y="6172834"/>
          <a:ext cx="1238463" cy="688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4" name="Equation" r:id="rId21" imgW="190440" imgH="152280" progId="Equation.DSMT4">
                  <p:embed/>
                </p:oleObj>
              </mc:Choice>
              <mc:Fallback>
                <p:oleObj name="Equation" r:id="rId21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50" y="6172834"/>
                        <a:ext cx="1238463" cy="6884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60"/>
          <p:cNvSpPr/>
          <p:nvPr/>
        </p:nvSpPr>
        <p:spPr>
          <a:xfrm>
            <a:off x="2362200" y="6211670"/>
            <a:ext cx="7543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 </a:t>
            </a:r>
            <a:r>
              <a:rPr lang="en-US" sz="36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 </a:t>
            </a:r>
            <a:r>
              <a:rPr lang="en-US" sz="36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DFE là </a:t>
            </a:r>
            <a:r>
              <a:rPr lang="en-US" sz="36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</a:t>
            </a:r>
            <a:r>
              <a:rPr lang="en-US" sz="36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ng cân.</a:t>
            </a:r>
            <a:endParaRPr lang="en-US" sz="4000" b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2863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8" grpId="0"/>
      <p:bldP spid="42" grpId="0"/>
      <p:bldP spid="49" grpId="0"/>
      <p:bldP spid="50" grpId="0"/>
      <p:bldP spid="52" grpId="0"/>
      <p:bldP spid="54" grpId="0"/>
      <p:bldP spid="57" grpId="0"/>
      <p:bldP spid="58" grpId="0"/>
      <p:bldP spid="6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3"/>
          <p:cNvSpPr txBox="1">
            <a:spLocks noChangeArrowheads="1"/>
          </p:cNvSpPr>
          <p:nvPr/>
        </p:nvSpPr>
        <p:spPr bwMode="auto">
          <a:xfrm>
            <a:off x="152400" y="533400"/>
            <a:ext cx="11810999" cy="923330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sz="5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5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nhận</a:t>
            </a:r>
            <a:r>
              <a:rPr lang="en-US" sz="5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5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5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g</a:t>
            </a:r>
            <a:r>
              <a:rPr lang="en-US" sz="5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5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5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rapezoid 3"/>
          <p:cNvSpPr/>
          <p:nvPr/>
        </p:nvSpPr>
        <p:spPr>
          <a:xfrm>
            <a:off x="7239000" y="2907806"/>
            <a:ext cx="3352800" cy="2286000"/>
          </a:xfrm>
          <a:prstGeom prst="trapezoid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1981200" y="3088334"/>
            <a:ext cx="1371600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1524000" y="5220348"/>
            <a:ext cx="3429000" cy="1587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5400000">
            <a:off x="685800" y="3926534"/>
            <a:ext cx="2133600" cy="4572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16200000" flipH="1">
            <a:off x="3086100" y="3355034"/>
            <a:ext cx="2133600" cy="16002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3962401" y="3651250"/>
            <a:ext cx="3820765" cy="311150"/>
          </a:xfrm>
          <a:prstGeom prst="straightConnector1">
            <a:avLst/>
          </a:prstGeom>
          <a:ln w="762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>
            <a:spLocks noChangeArrowheads="1"/>
          </p:cNvSpPr>
          <p:nvPr/>
        </p:nvSpPr>
        <p:spPr bwMode="auto">
          <a:xfrm rot="21232674">
            <a:off x="3997540" y="2618789"/>
            <a:ext cx="333937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36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hai góc kề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36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áy bằng nhau 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4038600" y="4025282"/>
            <a:ext cx="3429000" cy="45448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>
            <a:spLocks noChangeArrowheads="1"/>
          </p:cNvSpPr>
          <p:nvPr/>
        </p:nvSpPr>
        <p:spPr bwMode="auto">
          <a:xfrm rot="407554">
            <a:off x="4928356" y="4222203"/>
            <a:ext cx="3208767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hai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ché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bằng nhau </a:t>
            </a:r>
          </a:p>
        </p:txBody>
      </p:sp>
    </p:spTree>
    <p:extLst>
      <p:ext uri="{BB962C8B-B14F-4D97-AF65-F5344CB8AC3E}">
        <p14:creationId xmlns:p14="http://schemas.microsoft.com/office/powerpoint/2010/main" val="1872399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sosceles Triangle 1"/>
          <p:cNvSpPr/>
          <p:nvPr/>
        </p:nvSpPr>
        <p:spPr>
          <a:xfrm>
            <a:off x="1752600" y="1219200"/>
            <a:ext cx="3505200" cy="3886200"/>
          </a:xfrm>
          <a:prstGeom prst="triangle">
            <a:avLst/>
          </a:prstGeom>
          <a:noFill/>
          <a:ln w="952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800600" y="5029201"/>
            <a:ext cx="6286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200400" y="540604"/>
            <a:ext cx="6286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1" y="5004138"/>
            <a:ext cx="5950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29429" y="2590801"/>
            <a:ext cx="71686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499889" y="2590801"/>
            <a:ext cx="5918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cxnSp>
        <p:nvCxnSpPr>
          <p:cNvPr id="8" name="Straight Connector 7"/>
          <p:cNvCxnSpPr/>
          <p:nvPr/>
        </p:nvCxnSpPr>
        <p:spPr>
          <a:xfrm flipH="1">
            <a:off x="3810000" y="2050198"/>
            <a:ext cx="304800" cy="235803"/>
          </a:xfrm>
          <a:prstGeom prst="line">
            <a:avLst/>
          </a:prstGeom>
          <a:ln w="12065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0800000">
            <a:off x="2895601" y="2057400"/>
            <a:ext cx="304800" cy="152400"/>
          </a:xfrm>
          <a:prstGeom prst="line">
            <a:avLst/>
          </a:prstGeom>
          <a:ln w="12065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4343400" y="3048000"/>
            <a:ext cx="64008" cy="64008"/>
          </a:xfrm>
          <a:prstGeom prst="ellipse">
            <a:avLst/>
          </a:prstGeom>
          <a:solidFill>
            <a:srgbClr val="FF0000"/>
          </a:solidFill>
          <a:ln w="857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602992" y="3060192"/>
            <a:ext cx="64008" cy="64008"/>
          </a:xfrm>
          <a:prstGeom prst="ellipse">
            <a:avLst/>
          </a:prstGeom>
          <a:solidFill>
            <a:srgbClr val="FF0000"/>
          </a:solidFill>
          <a:ln w="857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 flipH="1" flipV="1">
            <a:off x="2157714" y="3810001"/>
            <a:ext cx="280686" cy="161575"/>
          </a:xfrm>
          <a:prstGeom prst="line">
            <a:avLst/>
          </a:prstGeom>
          <a:ln w="12065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4572001" y="3962399"/>
            <a:ext cx="304800" cy="152400"/>
          </a:xfrm>
          <a:prstGeom prst="line">
            <a:avLst/>
          </a:prstGeom>
          <a:ln w="13335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752600" y="5102237"/>
            <a:ext cx="3505200" cy="1588"/>
          </a:xfrm>
          <a:prstGeom prst="line">
            <a:avLst/>
          </a:prstGeom>
          <a:ln w="952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2590800" y="3113596"/>
            <a:ext cx="1784604" cy="10604"/>
          </a:xfrm>
          <a:prstGeom prst="line">
            <a:avLst/>
          </a:prstGeom>
          <a:ln w="952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694900" y="1238072"/>
            <a:ext cx="604930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 giác </a:t>
            </a:r>
          </a:p>
          <a:p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BMNC là hình</a:t>
            </a:r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thang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 Box 124"/>
          <p:cNvSpPr txBox="1">
            <a:spLocks noChangeArrowheads="1"/>
          </p:cNvSpPr>
          <p:nvPr/>
        </p:nvSpPr>
        <p:spPr bwMode="auto">
          <a:xfrm>
            <a:off x="5364969" y="3219272"/>
            <a:ext cx="329241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Tg BMNC là hình thang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 Box 124"/>
          <p:cNvSpPr txBox="1">
            <a:spLocks noChangeArrowheads="1"/>
          </p:cNvSpPr>
          <p:nvPr/>
        </p:nvSpPr>
        <p:spPr bwMode="auto">
          <a:xfrm>
            <a:off x="7924801" y="3195207"/>
            <a:ext cx="90963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 và</a:t>
            </a:r>
            <a:endParaRPr 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115532"/>
              </p:ext>
            </p:extLst>
          </p:nvPr>
        </p:nvGraphicFramePr>
        <p:xfrm>
          <a:off x="8839201" y="3200401"/>
          <a:ext cx="1265899" cy="690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" name="Equation" r:id="rId3" imgW="419040" imgH="228600" progId="Equation.DSMT4">
                  <p:embed/>
                </p:oleObj>
              </mc:Choice>
              <mc:Fallback>
                <p:oleObj name="Equation" r:id="rId3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1" y="3200401"/>
                        <a:ext cx="1265899" cy="6909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140637"/>
              </p:ext>
            </p:extLst>
          </p:nvPr>
        </p:nvGraphicFramePr>
        <p:xfrm>
          <a:off x="6477000" y="4358814"/>
          <a:ext cx="754380" cy="82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" name="Equation" r:id="rId5" imgW="139680" imgH="203040" progId="Equation.DSMT4">
                  <p:embed/>
                </p:oleObj>
              </mc:Choice>
              <mc:Fallback>
                <p:oleObj name="Equation" r:id="rId5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358814"/>
                        <a:ext cx="754380" cy="8227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24"/>
          <p:cNvSpPr txBox="1">
            <a:spLocks noChangeArrowheads="1"/>
          </p:cNvSpPr>
          <p:nvPr/>
        </p:nvSpPr>
        <p:spPr bwMode="auto">
          <a:xfrm>
            <a:off x="5822169" y="5105401"/>
            <a:ext cx="2667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MN // BC   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158908"/>
              </p:ext>
            </p:extLst>
          </p:nvPr>
        </p:nvGraphicFramePr>
        <p:xfrm>
          <a:off x="7422370" y="2286000"/>
          <a:ext cx="1019971" cy="111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8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2370" y="2286000"/>
                        <a:ext cx="1019971" cy="11124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Arc 28"/>
          <p:cNvSpPr/>
          <p:nvPr/>
        </p:nvSpPr>
        <p:spPr>
          <a:xfrm rot="1185683">
            <a:off x="985330" y="4474949"/>
            <a:ext cx="1378677" cy="1561203"/>
          </a:xfrm>
          <a:prstGeom prst="arc">
            <a:avLst>
              <a:gd name="adj1" fmla="val 16421833"/>
              <a:gd name="adj2" fmla="val 19812115"/>
            </a:avLst>
          </a:prstGeom>
          <a:ln w="142875" cmpd="tri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Arc 29"/>
          <p:cNvSpPr/>
          <p:nvPr/>
        </p:nvSpPr>
        <p:spPr>
          <a:xfrm rot="15087233">
            <a:off x="4613383" y="4413575"/>
            <a:ext cx="1378677" cy="1561203"/>
          </a:xfrm>
          <a:prstGeom prst="arc">
            <a:avLst>
              <a:gd name="adj1" fmla="val 17641657"/>
              <a:gd name="adj2" fmla="val 21009628"/>
            </a:avLst>
          </a:prstGeom>
          <a:ln w="142875" cmpd="tri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 flipV="1">
            <a:off x="2667000" y="3113596"/>
            <a:ext cx="1784604" cy="10604"/>
          </a:xfrm>
          <a:prstGeom prst="line">
            <a:avLst/>
          </a:prstGeom>
          <a:ln w="952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09840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7" grpId="0"/>
      <p:bldP spid="29" grpId="0" animBg="1"/>
      <p:bldP spid="3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sosceles Triangle 1"/>
          <p:cNvSpPr/>
          <p:nvPr/>
        </p:nvSpPr>
        <p:spPr>
          <a:xfrm>
            <a:off x="1752600" y="1219200"/>
            <a:ext cx="3505200" cy="3886200"/>
          </a:xfrm>
          <a:prstGeom prst="triangle">
            <a:avLst/>
          </a:prstGeom>
          <a:noFill/>
          <a:ln w="952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800600" y="5029201"/>
            <a:ext cx="6286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200400" y="540604"/>
            <a:ext cx="6286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1" y="5004138"/>
            <a:ext cx="5950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29429" y="2590801"/>
            <a:ext cx="71686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499889" y="2590801"/>
            <a:ext cx="5918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cxnSp>
        <p:nvCxnSpPr>
          <p:cNvPr id="8" name="Straight Connector 7"/>
          <p:cNvCxnSpPr/>
          <p:nvPr/>
        </p:nvCxnSpPr>
        <p:spPr>
          <a:xfrm flipH="1">
            <a:off x="3810000" y="2050198"/>
            <a:ext cx="304800" cy="235803"/>
          </a:xfrm>
          <a:prstGeom prst="line">
            <a:avLst/>
          </a:prstGeom>
          <a:ln w="12065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0800000">
            <a:off x="2895601" y="2057400"/>
            <a:ext cx="304800" cy="152400"/>
          </a:xfrm>
          <a:prstGeom prst="line">
            <a:avLst/>
          </a:prstGeom>
          <a:ln w="12065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4343400" y="3048000"/>
            <a:ext cx="64008" cy="64008"/>
          </a:xfrm>
          <a:prstGeom prst="ellipse">
            <a:avLst/>
          </a:prstGeom>
          <a:solidFill>
            <a:srgbClr val="FF0000"/>
          </a:solidFill>
          <a:ln w="857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602992" y="3060192"/>
            <a:ext cx="64008" cy="64008"/>
          </a:xfrm>
          <a:prstGeom prst="ellipse">
            <a:avLst/>
          </a:prstGeom>
          <a:solidFill>
            <a:srgbClr val="FF0000"/>
          </a:solidFill>
          <a:ln w="857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 flipH="1" flipV="1">
            <a:off x="2157714" y="3810001"/>
            <a:ext cx="280686" cy="161575"/>
          </a:xfrm>
          <a:prstGeom prst="line">
            <a:avLst/>
          </a:prstGeom>
          <a:ln w="12065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4572001" y="3962399"/>
            <a:ext cx="304800" cy="152400"/>
          </a:xfrm>
          <a:prstGeom prst="line">
            <a:avLst/>
          </a:prstGeom>
          <a:ln w="13335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752600" y="5103812"/>
            <a:ext cx="3505200" cy="1588"/>
          </a:xfrm>
          <a:prstGeom prst="line">
            <a:avLst/>
          </a:prstGeom>
          <a:ln w="952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endCxn id="10" idx="4"/>
          </p:cNvCxnSpPr>
          <p:nvPr/>
        </p:nvCxnSpPr>
        <p:spPr>
          <a:xfrm flipV="1">
            <a:off x="2590800" y="3112008"/>
            <a:ext cx="1784604" cy="10604"/>
          </a:xfrm>
          <a:prstGeom prst="line">
            <a:avLst/>
          </a:prstGeom>
          <a:ln w="952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352800" y="247472"/>
            <a:ext cx="7467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3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u="sng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6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 giác BMNC </a:t>
            </a:r>
          </a:p>
          <a:p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6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là hình</a:t>
            </a:r>
            <a:r>
              <a:rPr lang="en-US" sz="36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thang </a:t>
            </a:r>
            <a:r>
              <a:rPr lang="en-US" sz="3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Arc 16"/>
          <p:cNvSpPr/>
          <p:nvPr/>
        </p:nvSpPr>
        <p:spPr>
          <a:xfrm rot="15087233">
            <a:off x="4613383" y="4413575"/>
            <a:ext cx="1378677" cy="1561203"/>
          </a:xfrm>
          <a:prstGeom prst="arc">
            <a:avLst>
              <a:gd name="adj1" fmla="val 17641657"/>
              <a:gd name="adj2" fmla="val 21009628"/>
            </a:avLst>
          </a:prstGeom>
          <a:ln w="142875" cmpd="tri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Arc 17"/>
          <p:cNvSpPr/>
          <p:nvPr/>
        </p:nvSpPr>
        <p:spPr>
          <a:xfrm rot="1185683">
            <a:off x="985330" y="4474949"/>
            <a:ext cx="1378677" cy="1561203"/>
          </a:xfrm>
          <a:prstGeom prst="arc">
            <a:avLst>
              <a:gd name="adj1" fmla="val 16421833"/>
              <a:gd name="adj2" fmla="val 19812115"/>
            </a:avLst>
          </a:prstGeom>
          <a:ln w="142875" cmpd="tri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124"/>
          <p:cNvSpPr txBox="1">
            <a:spLocks noChangeArrowheads="1"/>
          </p:cNvSpPr>
          <p:nvPr/>
        </p:nvSpPr>
        <p:spPr bwMode="auto">
          <a:xfrm>
            <a:off x="5410200" y="1501914"/>
            <a:ext cx="20574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 Ta có</a:t>
            </a:r>
            <a:endParaRPr 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Box 124"/>
          <p:cNvSpPr txBox="1">
            <a:spLocks noChangeArrowheads="1"/>
          </p:cNvSpPr>
          <p:nvPr/>
        </p:nvSpPr>
        <p:spPr bwMode="auto">
          <a:xfrm>
            <a:off x="7010400" y="1563470"/>
            <a:ext cx="3733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MN // BC (cmt)   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899200"/>
              </p:ext>
            </p:extLst>
          </p:nvPr>
        </p:nvGraphicFramePr>
        <p:xfrm>
          <a:off x="5041655" y="2412306"/>
          <a:ext cx="905512" cy="655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" name="Equation" r:id="rId3" imgW="190440" imgH="152280" progId="Equation.DSMT4">
                  <p:embed/>
                </p:oleObj>
              </mc:Choice>
              <mc:Fallback>
                <p:oleObj name="Equation" r:id="rId3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655" y="2412306"/>
                        <a:ext cx="905512" cy="65546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24"/>
          <p:cNvSpPr txBox="1">
            <a:spLocks noChangeArrowheads="1"/>
          </p:cNvSpPr>
          <p:nvPr/>
        </p:nvSpPr>
        <p:spPr bwMode="auto">
          <a:xfrm>
            <a:off x="5694006" y="2427792"/>
            <a:ext cx="61722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Tứ giác BMNC là  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hình thang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 Box 124"/>
          <p:cNvSpPr txBox="1">
            <a:spLocks noChangeArrowheads="1"/>
          </p:cNvSpPr>
          <p:nvPr/>
        </p:nvSpPr>
        <p:spPr bwMode="auto">
          <a:xfrm>
            <a:off x="5029201" y="3810000"/>
            <a:ext cx="130904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 mà</a:t>
            </a:r>
            <a:endParaRPr 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161088"/>
              </p:ext>
            </p:extLst>
          </p:nvPr>
        </p:nvGraphicFramePr>
        <p:xfrm>
          <a:off x="6019801" y="3887996"/>
          <a:ext cx="1113499" cy="607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5" name="Equation" r:id="rId5" imgW="419040" imgH="228600" progId="Equation.DSMT4">
                  <p:embed/>
                </p:oleObj>
              </mc:Choice>
              <mc:Fallback>
                <p:oleObj name="Equation" r:id="rId5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1" y="3887996"/>
                        <a:ext cx="1113499" cy="607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24"/>
          <p:cNvSpPr txBox="1">
            <a:spLocks noChangeArrowheads="1"/>
          </p:cNvSpPr>
          <p:nvPr/>
        </p:nvSpPr>
        <p:spPr bwMode="auto">
          <a:xfrm>
            <a:off x="7010401" y="3957207"/>
            <a:ext cx="37264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vì          cân tại A gt)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97413"/>
              </p:ext>
            </p:extLst>
          </p:nvPr>
        </p:nvGraphicFramePr>
        <p:xfrm>
          <a:off x="7543800" y="4114800"/>
          <a:ext cx="80194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" name="Equation" r:id="rId7" imgW="469800" imgH="177480" progId="Equation.DSMT4">
                  <p:embed/>
                </p:oleObj>
              </mc:Choice>
              <mc:Fallback>
                <p:oleObj name="Equation" r:id="rId7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4114800"/>
                        <a:ext cx="80194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083524"/>
              </p:ext>
            </p:extLst>
          </p:nvPr>
        </p:nvGraphicFramePr>
        <p:xfrm>
          <a:off x="9487208" y="2286000"/>
          <a:ext cx="1256992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7" name="Equation" r:id="rId9" imgW="177480" imgH="253800" progId="Equation.DSMT4">
                  <p:embed/>
                </p:oleObj>
              </mc:Choice>
              <mc:Fallback>
                <p:oleObj name="Equation" r:id="rId9" imgW="177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7208" y="2286000"/>
                        <a:ext cx="1256992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37780"/>
              </p:ext>
            </p:extLst>
          </p:nvPr>
        </p:nvGraphicFramePr>
        <p:xfrm>
          <a:off x="5410201" y="4890526"/>
          <a:ext cx="823193" cy="595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8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1" y="4890526"/>
                        <a:ext cx="823193" cy="5958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24"/>
          <p:cNvSpPr txBox="1">
            <a:spLocks noChangeArrowheads="1"/>
          </p:cNvSpPr>
          <p:nvPr/>
        </p:nvSpPr>
        <p:spPr bwMode="auto">
          <a:xfrm>
            <a:off x="5943601" y="4848762"/>
            <a:ext cx="3762867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Tứ giác BMNC là  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hình thang cân.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8763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2" grpId="0"/>
      <p:bldP spid="23" grpId="0"/>
      <p:bldP spid="25" grpId="0"/>
      <p:bldP spid="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hlinkClick r:id="" action="ppaction://noaction"/>
          </p:cNvPr>
          <p:cNvSpPr txBox="1"/>
          <p:nvPr/>
        </p:nvSpPr>
        <p:spPr>
          <a:xfrm>
            <a:off x="304800" y="368617"/>
            <a:ext cx="1150619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 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F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 (DE &lt; DF) .</a:t>
            </a:r>
          </a:p>
          <a:p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F.</a:t>
            </a:r>
          </a:p>
        </p:txBody>
      </p:sp>
      <p:sp>
        <p:nvSpPr>
          <p:cNvPr id="3" name="Rectangle 2">
            <a:hlinkClick r:id="" action="ppaction://noaction"/>
          </p:cNvPr>
          <p:cNvSpPr/>
          <p:nvPr/>
        </p:nvSpPr>
        <p:spPr>
          <a:xfrm>
            <a:off x="304799" y="3784937"/>
            <a:ext cx="1150619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6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= </a:t>
            </a:r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m, </a:t>
            </a:r>
            <a:r>
              <a:rPr lang="en-US" sz="6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F </a:t>
            </a:r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5 cm. </a:t>
            </a:r>
            <a:r>
              <a:rPr lang="en-US" sz="6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N?</a:t>
            </a:r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2666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ight Triangle 1"/>
          <p:cNvSpPr/>
          <p:nvPr/>
        </p:nvSpPr>
        <p:spPr>
          <a:xfrm>
            <a:off x="990600" y="1785938"/>
            <a:ext cx="4572000" cy="2514601"/>
          </a:xfrm>
          <a:prstGeom prst="rtTriangle">
            <a:avLst/>
          </a:prstGeom>
          <a:noFill/>
          <a:ln w="762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hlinkClick r:id="" action="ppaction://noaction"/>
          </p:cNvPr>
          <p:cNvSpPr txBox="1"/>
          <p:nvPr/>
        </p:nvSpPr>
        <p:spPr>
          <a:xfrm>
            <a:off x="609601" y="4216897"/>
            <a:ext cx="5918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213054" y="4199275"/>
            <a:ext cx="52931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200401" y="2395538"/>
            <a:ext cx="5918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6" name="TextBox 5">
            <a:hlinkClick r:id="" action="ppaction://noaction"/>
          </p:cNvPr>
          <p:cNvSpPr txBox="1"/>
          <p:nvPr/>
        </p:nvSpPr>
        <p:spPr>
          <a:xfrm>
            <a:off x="685800" y="1092697"/>
            <a:ext cx="56137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7" name="Rectangle 6"/>
          <p:cNvSpPr/>
          <p:nvPr/>
        </p:nvSpPr>
        <p:spPr>
          <a:xfrm>
            <a:off x="990601" y="3843337"/>
            <a:ext cx="515629" cy="457200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04801" y="2540497"/>
            <a:ext cx="71686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9" name="Oval 8"/>
          <p:cNvSpPr/>
          <p:nvPr/>
        </p:nvSpPr>
        <p:spPr>
          <a:xfrm>
            <a:off x="3212592" y="3005137"/>
            <a:ext cx="64008" cy="64008"/>
          </a:xfrm>
          <a:prstGeom prst="ellipse">
            <a:avLst/>
          </a:prstGeom>
          <a:solidFill>
            <a:srgbClr val="FF0000"/>
          </a:solidFill>
          <a:ln w="857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938784" y="3017329"/>
            <a:ext cx="64008" cy="64008"/>
          </a:xfrm>
          <a:prstGeom prst="ellipse">
            <a:avLst/>
          </a:prstGeom>
          <a:solidFill>
            <a:srgbClr val="FF0000"/>
          </a:solidFill>
          <a:ln w="857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>
            <a:stCxn id="2" idx="1"/>
            <a:endCxn id="9" idx="3"/>
          </p:cNvCxnSpPr>
          <p:nvPr/>
        </p:nvCxnSpPr>
        <p:spPr>
          <a:xfrm>
            <a:off x="990600" y="3043239"/>
            <a:ext cx="2231366" cy="16533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810834" y="2243138"/>
            <a:ext cx="349938" cy="164009"/>
          </a:xfrm>
          <a:prstGeom prst="line">
            <a:avLst/>
          </a:prstGeom>
          <a:ln w="76200" cmpd="sng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793062" y="3450729"/>
            <a:ext cx="349938" cy="164009"/>
          </a:xfrm>
          <a:prstGeom prst="line">
            <a:avLst/>
          </a:prstGeom>
          <a:ln w="76200" cmpd="sng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1905000" y="2235935"/>
            <a:ext cx="304800" cy="235803"/>
          </a:xfrm>
          <a:prstGeom prst="line">
            <a:avLst/>
          </a:prstGeom>
          <a:ln w="12065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4114800" y="3455135"/>
            <a:ext cx="304800" cy="235803"/>
          </a:xfrm>
          <a:prstGeom prst="line">
            <a:avLst/>
          </a:prstGeom>
          <a:ln w="120650" cmpd="dbl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>
            <a:hlinkClick r:id="" action="ppaction://noaction"/>
          </p:cNvPr>
          <p:cNvSpPr/>
          <p:nvPr/>
        </p:nvSpPr>
        <p:spPr>
          <a:xfrm>
            <a:off x="304800" y="33337"/>
            <a:ext cx="64150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a) Biết DE = 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cm, EF = 15 cm.Tính MN?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614784"/>
              </p:ext>
            </p:extLst>
          </p:nvPr>
        </p:nvGraphicFramePr>
        <p:xfrm>
          <a:off x="6654173" y="453497"/>
          <a:ext cx="11461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9" name="Equation" r:id="rId3" imgW="444240" imgH="164880" progId="Equation.DSMT4">
                  <p:embed/>
                </p:oleObj>
              </mc:Choice>
              <mc:Fallback>
                <p:oleObj name="Equation" r:id="rId3" imgW="4442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173" y="453497"/>
                        <a:ext cx="114617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24"/>
          <p:cNvSpPr txBox="1">
            <a:spLocks noChangeArrowheads="1"/>
          </p:cNvSpPr>
          <p:nvPr/>
        </p:nvSpPr>
        <p:spPr bwMode="auto">
          <a:xfrm>
            <a:off x="5866773" y="364023"/>
            <a:ext cx="8618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Xét    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 Box 124"/>
          <p:cNvSpPr txBox="1">
            <a:spLocks noChangeArrowheads="1"/>
          </p:cNvSpPr>
          <p:nvPr/>
        </p:nvSpPr>
        <p:spPr bwMode="auto">
          <a:xfrm>
            <a:off x="7824295" y="364023"/>
            <a:ext cx="41422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 t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 Box 124"/>
          <p:cNvSpPr txBox="1">
            <a:spLocks noChangeArrowheads="1"/>
          </p:cNvSpPr>
          <p:nvPr/>
        </p:nvSpPr>
        <p:spPr bwMode="auto">
          <a:xfrm>
            <a:off x="5866773" y="809797"/>
            <a:ext cx="6400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F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EF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DE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đ/l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itag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257155"/>
              </p:ext>
            </p:extLst>
          </p:nvPr>
        </p:nvGraphicFramePr>
        <p:xfrm>
          <a:off x="5377050" y="1450674"/>
          <a:ext cx="722362" cy="519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10" name="Equation" r:id="rId5" imgW="190440" imgH="152280" progId="Equation.DSMT4">
                  <p:embed/>
                </p:oleObj>
              </mc:Choice>
              <mc:Fallback>
                <p:oleObj name="Equation" r:id="rId5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7050" y="1450674"/>
                        <a:ext cx="722362" cy="5196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24"/>
          <p:cNvSpPr txBox="1">
            <a:spLocks noChangeArrowheads="1"/>
          </p:cNvSpPr>
          <p:nvPr/>
        </p:nvSpPr>
        <p:spPr bwMode="auto">
          <a:xfrm>
            <a:off x="5914448" y="1306577"/>
            <a:ext cx="54638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F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15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9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25 – 81 = 144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961427"/>
              </p:ext>
            </p:extLst>
          </p:nvPr>
        </p:nvGraphicFramePr>
        <p:xfrm>
          <a:off x="5424088" y="1780161"/>
          <a:ext cx="3962399" cy="576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11" name="Equation" r:id="rId7" imgW="1498320" imgH="241200" progId="Equation.DSMT4">
                  <p:embed/>
                </p:oleObj>
              </mc:Choice>
              <mc:Fallback>
                <p:oleObj name="Equation" r:id="rId7" imgW="1498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088" y="1780161"/>
                        <a:ext cx="3962399" cy="5764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828800" y="2395538"/>
            <a:ext cx="46679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823488" y="3683497"/>
            <a:ext cx="46679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4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225353"/>
              </p:ext>
            </p:extLst>
          </p:nvPr>
        </p:nvGraphicFramePr>
        <p:xfrm>
          <a:off x="6678120" y="2220839"/>
          <a:ext cx="11461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12" name="Equation" r:id="rId9" imgW="444240" imgH="164880" progId="Equation.DSMT4">
                  <p:embed/>
                </p:oleObj>
              </mc:Choice>
              <mc:Fallback>
                <p:oleObj name="Equation" r:id="rId9" imgW="4442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120" y="2220839"/>
                        <a:ext cx="114617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124"/>
          <p:cNvSpPr txBox="1">
            <a:spLocks noChangeArrowheads="1"/>
          </p:cNvSpPr>
          <p:nvPr/>
        </p:nvSpPr>
        <p:spPr bwMode="auto">
          <a:xfrm>
            <a:off x="5890720" y="2131940"/>
            <a:ext cx="8618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 Box 124"/>
          <p:cNvSpPr txBox="1">
            <a:spLocks noChangeArrowheads="1"/>
          </p:cNvSpPr>
          <p:nvPr/>
        </p:nvSpPr>
        <p:spPr bwMode="auto">
          <a:xfrm>
            <a:off x="7806235" y="2131940"/>
            <a:ext cx="170107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a có     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 Box 124"/>
          <p:cNvSpPr txBox="1">
            <a:spLocks noChangeArrowheads="1"/>
          </p:cNvSpPr>
          <p:nvPr/>
        </p:nvSpPr>
        <p:spPr bwMode="auto">
          <a:xfrm>
            <a:off x="5923403" y="2605036"/>
            <a:ext cx="5486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 Box 124"/>
          <p:cNvSpPr txBox="1">
            <a:spLocks noChangeArrowheads="1"/>
          </p:cNvSpPr>
          <p:nvPr/>
        </p:nvSpPr>
        <p:spPr bwMode="auto">
          <a:xfrm>
            <a:off x="5982208" y="3060849"/>
            <a:ext cx="5486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F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01666"/>
              </p:ext>
            </p:extLst>
          </p:nvPr>
        </p:nvGraphicFramePr>
        <p:xfrm>
          <a:off x="5105401" y="3601912"/>
          <a:ext cx="823193" cy="595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13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1" y="3601912"/>
                        <a:ext cx="823193" cy="5958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840173"/>
              </p:ext>
            </p:extLst>
          </p:nvPr>
        </p:nvGraphicFramePr>
        <p:xfrm>
          <a:off x="10578638" y="2603944"/>
          <a:ext cx="1108395" cy="109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14" name="Equation" r:id="rId12" imgW="177480" imgH="253800" progId="Equation.DSMT4">
                  <p:embed/>
                </p:oleObj>
              </mc:Choice>
              <mc:Fallback>
                <p:oleObj name="Equation" r:id="rId12" imgW="177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8638" y="2603944"/>
                        <a:ext cx="1108395" cy="109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124"/>
          <p:cNvSpPr txBox="1">
            <a:spLocks noChangeArrowheads="1"/>
          </p:cNvSpPr>
          <p:nvPr/>
        </p:nvSpPr>
        <p:spPr bwMode="auto">
          <a:xfrm>
            <a:off x="5638800" y="3588187"/>
            <a:ext cx="6553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N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324961"/>
              </p:ext>
            </p:extLst>
          </p:nvPr>
        </p:nvGraphicFramePr>
        <p:xfrm>
          <a:off x="10820400" y="3703061"/>
          <a:ext cx="11461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15" name="Equation" r:id="rId14" imgW="444240" imgH="164880" progId="Equation.DSMT4">
                  <p:embed/>
                </p:oleObj>
              </mc:Choice>
              <mc:Fallback>
                <p:oleObj name="Equation" r:id="rId14" imgW="4442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0400" y="3703061"/>
                        <a:ext cx="114617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216139"/>
              </p:ext>
            </p:extLst>
          </p:nvPr>
        </p:nvGraphicFramePr>
        <p:xfrm>
          <a:off x="5738231" y="4151627"/>
          <a:ext cx="823193" cy="595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16" name="Equation" r:id="rId16" imgW="190440" imgH="152280" progId="Equation.DSMT4">
                  <p:embed/>
                </p:oleObj>
              </mc:Choice>
              <mc:Fallback>
                <p:oleObj name="Equation" r:id="rId16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231" y="4151627"/>
                        <a:ext cx="823193" cy="5958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124"/>
          <p:cNvSpPr txBox="1">
            <a:spLocks noChangeArrowheads="1"/>
          </p:cNvSpPr>
          <p:nvPr/>
        </p:nvSpPr>
        <p:spPr bwMode="auto">
          <a:xfrm>
            <a:off x="6371060" y="4147274"/>
            <a:ext cx="4572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N // DF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4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404949"/>
              </p:ext>
            </p:extLst>
          </p:nvPr>
        </p:nvGraphicFramePr>
        <p:xfrm>
          <a:off x="8725408" y="4047420"/>
          <a:ext cx="14160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17" name="Equation" r:id="rId17" imgW="647640" imgH="406080" progId="Equation.DSMT4">
                  <p:embed/>
                </p:oleObj>
              </mc:Choice>
              <mc:Fallback>
                <p:oleObj name="Equation" r:id="rId17" imgW="647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5408" y="4047420"/>
                        <a:ext cx="141605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124"/>
          <p:cNvSpPr txBox="1">
            <a:spLocks noChangeArrowheads="1"/>
          </p:cNvSpPr>
          <p:nvPr/>
        </p:nvSpPr>
        <p:spPr bwMode="auto">
          <a:xfrm>
            <a:off x="6248400" y="4833063"/>
            <a:ext cx="4572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/c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048899"/>
              </p:ext>
            </p:extLst>
          </p:nvPr>
        </p:nvGraphicFramePr>
        <p:xfrm>
          <a:off x="5889606" y="5860523"/>
          <a:ext cx="823193" cy="595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18" name="Equation" r:id="rId19" imgW="190440" imgH="152280" progId="Equation.DSMT4">
                  <p:embed/>
                </p:oleObj>
              </mc:Choice>
              <mc:Fallback>
                <p:oleObj name="Equation" r:id="rId19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06" y="5860523"/>
                        <a:ext cx="823193" cy="5958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988124"/>
              </p:ext>
            </p:extLst>
          </p:nvPr>
        </p:nvGraphicFramePr>
        <p:xfrm>
          <a:off x="6740165" y="5713960"/>
          <a:ext cx="34147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19" name="Equation" r:id="rId20" imgW="1562040" imgH="406080" progId="Equation.DSMT4">
                  <p:embed/>
                </p:oleObj>
              </mc:Choice>
              <mc:Fallback>
                <p:oleObj name="Equation" r:id="rId20" imgW="1562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165" y="5713960"/>
                        <a:ext cx="341471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4536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6" grpId="0"/>
      <p:bldP spid="44" grpId="0"/>
      <p:bldP spid="45" grpId="0"/>
      <p:bldP spid="46" grpId="0"/>
      <p:bldP spid="47" grpId="0"/>
      <p:bldP spid="50" grpId="0"/>
      <p:bldP spid="53" grpId="0"/>
      <p:bldP spid="5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050</TotalTime>
  <Words>1579</Words>
  <Application>Microsoft Office PowerPoint</Application>
  <PresentationFormat>Widescreen</PresentationFormat>
  <Paragraphs>399</Paragraphs>
  <Slides>42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8" baseType="lpstr">
      <vt:lpstr>Calibri</vt:lpstr>
      <vt:lpstr>Times New Roman</vt:lpstr>
      <vt:lpstr>Wingdings</vt:lpstr>
      <vt:lpstr>Aria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ẾT 1 :  TỨ GIÁC</dc:title>
  <dc:creator>Bich Thuy</dc:creator>
  <cp:lastModifiedBy>Admin</cp:lastModifiedBy>
  <cp:revision>782</cp:revision>
  <dcterms:created xsi:type="dcterms:W3CDTF">2010-06-14T08:55:41Z</dcterms:created>
  <dcterms:modified xsi:type="dcterms:W3CDTF">2021-10-13T03:40:16Z</dcterms:modified>
</cp:coreProperties>
</file>